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footeranswer.xml" ContentType="application/vnd.openxmlformats-officedocument.wordprocessingml.footer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EF035E" w:rsidRPr="00043B54" w:rsidP="00BC4F14" w14:paraId="4F60132F" w14:textId="2C26DF43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高中数学平行组卷2022-10-19</w:t>
      </w:r>
    </w:p>
    <w:p w:rsidR="00EF035E" w:rsidRPr="00043B54" w:rsidP="00BC4F14">
      <w:pPr>
        <w:shd w:val="clear" w:color="auto" w:fill="auto"/>
        <w:jc w:val="center"/>
        <w:rPr>
          <w:rFonts w:ascii="Calibri" w:eastAsia="Calibri" w:hAnsi="Calibri" w:cs="Calibri"/>
          <w:b w:val="0"/>
          <w:sz w:val="21"/>
        </w:rPr>
      </w:pPr>
      <w:r w:rsidRPr="00043B54">
        <w:rPr>
          <w:rFonts w:ascii="Calibri" w:eastAsia="Calibri" w:hAnsi="Calibri" w:cs="Calibri"/>
          <w:b w:val="0"/>
          <w:sz w:val="21"/>
        </w:rPr>
        <w:t>学校:___________姓名：___________班级：___________考号：___________</w:t>
      </w:r>
    </w:p>
    <w:p w:rsidR="00EF035E" w:rsidRPr="00043B54" w:rsidP="00BC4F14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 w:rsidR="00EF035E" w:rsidRPr="00043B54" w:rsidP="00BC4F14">
      <w:pPr>
        <w:shd w:val="clear" w:color="auto" w:fill="auto"/>
        <w:jc w:val="left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</w:pPr>
      <w:r>
        <w:t>1．下列命题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当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51cc689a7ccf4acfd2d5ecba23e9768" style="width:26.4pt;height:12.28pt" o:oleicon="f" o:ole="">
            <v:imagedata r:id="rId5" o:title="eqIdc51cc689a7ccf4acfd2d5ecba23e9768"/>
          </v:shape>
          <o:OLEObject Type="Embed" ProgID="Equation.DSMT4" ShapeID="_x0000_i1025" DrawAspect="Content" ObjectID="_1" r:id="rId6"/>
        </w:object>
      </w:r>
      <w:r>
        <w:t>时，函数</w:t>
      </w:r>
      <w:r>
        <w:object>
          <v:shape id="_x0000_i1026" type="#_x0000_t75" alt="eqId4250ec1d917f79063aec24a24cad892b" style="width:29.91pt;height:15.95pt" o:oleicon="f" o:ole="">
            <v:imagedata r:id="rId7" o:title="eqId4250ec1d917f79063aec24a24cad892b"/>
          </v:shape>
          <o:OLEObject Type="Embed" ProgID="Equation.DSMT4" ShapeID="_x0000_i1026" DrawAspect="Content" ObjectID="_2" r:id="rId8"/>
        </w:object>
      </w:r>
      <w:r>
        <w:t>的图象是一条直线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幂函数的图象都经过</w:t>
      </w:r>
      <w:r>
        <w:object>
          <v:shape id="_x0000_i1027" type="#_x0000_t75" alt="eqId87b6a9ffffc0c461881b427c543924cd" style="width:24.62pt;height:13.97pt" o:oleicon="f" o:ole="">
            <v:imagedata r:id="rId9" o:title="eqId87b6a9ffffc0c461881b427c543924cd"/>
          </v:shape>
          <o:OLEObject Type="Embed" ProgID="Equation.DSMT4" ShapeID="_x0000_i1027" DrawAspect="Content" ObjectID="_3" r:id="rId10"/>
        </w:object>
      </w:r>
      <w:r>
        <w:rPr>
          <w:rFonts w:ascii="新宋体" w:eastAsia="新宋体" w:hAnsi="新宋体" w:cs="新宋体"/>
        </w:rPr>
        <w:t>，</w:t>
      </w:r>
      <w:r>
        <w:object>
          <v:shape id="_x0000_i1028" type="#_x0000_t75" alt="eqIdc832f2474efe89961ef41e884da7660c" style="width:21.12pt;height:14.08pt" o:oleicon="f" o:ole="">
            <v:imagedata r:id="rId11" o:title="eqIdc832f2474efe89961ef41e884da7660c"/>
          </v:shape>
          <o:OLEObject Type="Embed" ProgID="Equation.DSMT4" ShapeID="_x0000_i1028" DrawAspect="Content" ObjectID="_4" r:id="rId12"/>
        </w:object>
      </w:r>
      <w:r>
        <w:t>两点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幂函数</w:t>
      </w:r>
      <w:r>
        <w:object>
          <v:shape id="_x0000_i1029" type="#_x0000_t75" alt="eqId6f6a58d2dadca3b4024fad58a007c289" style="width:25.51pt;height:15.04pt" o:oleicon="f" o:ole="">
            <v:imagedata r:id="rId13" o:title="eqId6f6a58d2dadca3b4024fad58a007c289"/>
          </v:shape>
          <o:OLEObject Type="Embed" ProgID="Equation.DSMT4" ShapeID="_x0000_i1029" DrawAspect="Content" ObjectID="_5" r:id="rId14"/>
        </w:object>
      </w:r>
      <w:r>
        <w:t>的定义域是</w:t>
      </w:r>
      <w:r>
        <w:object>
          <v:shape id="_x0000_i1030" type="#_x0000_t75" alt="eqIdcf3ed15aa3dcc4211fb520b5b942c989" style="width:11.43pt;height:11.43pt" o:oleicon="f" o:ole="">
            <v:imagedata r:id="rId15" o:title="eqIdcf3ed15aa3dcc4211fb520b5b942c989"/>
          </v:shape>
          <o:OLEObject Type="Embed" ProgID="Equation.DSMT4" ShapeID="_x0000_i1030" DrawAspect="Content" ObjectID="_6" r:id="rId16"/>
        </w:object>
      </w:r>
    </w:p>
    <w:p>
      <w:pPr>
        <w:shd w:val="clear" w:color="auto" w:fill="auto"/>
        <w:spacing w:line="360" w:lineRule="auto"/>
        <w:jc w:val="left"/>
      </w:pPr>
      <w:r>
        <w:t>D．幂函数的图象不可能在第四象限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已知函数</w:t>
      </w:r>
      <w:r>
        <w:object>
          <v:shape id="_x0000_i1031" type="#_x0000_t75" alt="eqId1fd63adc4931521c5c6f21a60b748bd7" style="width:107.36pt;height:25.52pt" o:oleicon="f" o:ole="">
            <v:imagedata r:id="rId17" o:title="eqId1fd63adc4931521c5c6f21a60b748bd7"/>
          </v:shape>
          <o:OLEObject Type="Embed" ProgID="Equation.DSMT4" ShapeID="_x0000_i1031" DrawAspect="Content" ObjectID="_7" r:id="rId18"/>
        </w:object>
      </w:r>
      <w:r>
        <w:t>为幂函数，则实数</w:t>
      </w:r>
      <w:r>
        <w:object>
          <v:shape id="_x0000_i1032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032" DrawAspect="Content" ObjectID="_8" r:id="rId20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3" type="#_x0000_t75" alt="eqIdacbc6a613224461ade69362d46550474" style="width:12.29pt;height:10.35pt" o:oleicon="f" o:ole="">
            <v:imagedata r:id="rId21" o:title="eqIdacbc6a613224461ade69362d46550474"/>
          </v:shape>
          <o:OLEObject Type="Embed" ProgID="Equation.DSMT4" ShapeID="_x0000_i1033" DrawAspect="Content" ObjectID="_9" r:id="rId22"/>
        </w:object>
      </w:r>
      <w:r>
        <w:t>或3</w:t>
      </w:r>
      <w:r>
        <w:tab/>
      </w:r>
      <w:r>
        <w:t>B．</w:t>
      </w:r>
      <w:r>
        <w:object>
          <v:shape id="_x0000_i1034" type="#_x0000_t75" alt="eqId81fb134b2b48acc99213fff6ccfee65f" style="width:14.06pt;height:12.72pt" o:oleicon="f" o:ole="">
            <v:imagedata r:id="rId23" o:title="eqId81fb134b2b48acc99213fff6ccfee65f"/>
          </v:shape>
          <o:OLEObject Type="Embed" ProgID="Equation.DSMT4" ShapeID="_x0000_i1034" DrawAspect="Content" ObjectID="_10" r:id="rId24"/>
        </w:object>
      </w:r>
      <w:r>
        <w:t>或</w:t>
      </w:r>
      <w:r>
        <w:object>
          <v:shape id="_x0000_i1035" type="#_x0000_t75" alt="eqIdbdaa19de263700a15fcf213d64a8cd57" style="width:6.15pt;height:11.5pt" o:oleicon="f" o:ole="">
            <v:imagedata r:id="rId25" o:title="eqIdbdaa19de263700a15fcf213d64a8cd57"/>
          </v:shape>
          <o:OLEObject Type="Embed" ProgID="Equation.DSMT4" ShapeID="_x0000_i1035" DrawAspect="Content" ObjectID="_11" r:id="rId26"/>
        </w:object>
      </w:r>
      <w:r>
        <w:tab/>
      </w:r>
      <w:r>
        <w:t>C．</w:t>
      </w:r>
      <w:r>
        <w:object>
          <v:shape id="_x0000_i1036" type="#_x0000_t75" alt="eqIdacbc6a613224461ade69362d46550474" style="width:12.29pt;height:10.35pt" o:oleicon="f" o:ole="">
            <v:imagedata r:id="rId21" o:title="eqIdacbc6a613224461ade69362d46550474"/>
          </v:shape>
          <o:OLEObject Type="Embed" ProgID="Equation.DSMT4" ShapeID="_x0000_i1036" DrawAspect="Content" ObjectID="_12" r:id="rId27"/>
        </w:object>
      </w:r>
      <w:r>
        <w:tab/>
      </w:r>
      <w:r>
        <w:t>D．</w:t>
      </w:r>
      <w:r>
        <w:object>
          <v:shape id="_x0000_i1037" type="#_x0000_t75" alt="eqIdbdaa19de263700a15fcf213d64a8cd57" style="width:6.15pt;height:11.5pt" o:oleicon="f" o:ole="">
            <v:imagedata r:id="rId25" o:title="eqIdbdaa19de263700a15fcf213d64a8cd57"/>
          </v:shape>
          <o:OLEObject Type="Embed" ProgID="Equation.DSMT4" ShapeID="_x0000_i1037" DrawAspect="Content" ObjectID="_13" r:id="rId2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．已知幂函数</w:t>
      </w:r>
      <w:r>
        <w:object>
          <v:shape id="_x0000_i1038" type="#_x0000_t75" alt="eqIdf89813b958012156f03283a0a01643c1" style="width:43.98pt;height:16.27pt" o:oleicon="f" o:ole="">
            <v:imagedata r:id="rId29" o:title="eqIdf89813b958012156f03283a0a01643c1"/>
          </v:shape>
          <o:OLEObject Type="Embed" ProgID="Equation.DSMT4" ShapeID="_x0000_i1038" DrawAspect="Content" ObjectID="_14" r:id="rId30"/>
        </w:object>
      </w:r>
      <w:r>
        <w:t>（</w:t>
      </w:r>
      <w:r>
        <w:object>
          <v:shape id="_x0000_i1039" type="#_x0000_t75" alt="eqIde170f206fdbbd834aad7580c727e2cc6" style="width:10.56pt;height:9.59pt" o:oleicon="f" o:ole="">
            <v:imagedata r:id="rId31" o:title="eqIde170f206fdbbd834aad7580c727e2cc6"/>
          </v:shape>
          <o:OLEObject Type="Embed" ProgID="Equation.DSMT4" ShapeID="_x0000_i1039" DrawAspect="Content" ObjectID="_15" r:id="rId32"/>
        </w:object>
      </w:r>
      <w:r>
        <w:t>是常数）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</w:t>
      </w:r>
      <w:r>
        <w:object>
          <v:shape id="_x0000_i1040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040" DrawAspect="Content" ObjectID="_16" r:id="rId34"/>
        </w:object>
      </w:r>
      <w:r>
        <w:t>的图象一定经过点</w:t>
      </w:r>
      <w:r>
        <w:object>
          <v:shape id="_x0000_i1041" type="#_x0000_t75" alt="eqIdc832f2474efe89961ef41e884da7660c" style="width:21.12pt;height:14.08pt" o:oleicon="f" o:ole="">
            <v:imagedata r:id="rId11" o:title="eqIdc832f2474efe89961ef41e884da7660c"/>
          </v:shape>
          <o:OLEObject Type="Embed" ProgID="Equation.DSMT4" ShapeID="_x0000_i1041" DrawAspect="Content" ObjectID="_17" r:id="rId3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object>
          <v:shape id="_x0000_i1042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042" DrawAspect="Content" ObjectID="_18" r:id="rId36"/>
        </w:object>
      </w:r>
      <w:r>
        <w:t>在</w:t>
      </w:r>
      <w:r>
        <w:object>
          <v:shape id="_x0000_i1043" type="#_x0000_t75" alt="eqId8938db94f49dcbe0c383fba0241bb0da" style="width:32.56pt;height:13.85pt" o:oleicon="f" o:ole="">
            <v:imagedata r:id="rId37" o:title="eqId8938db94f49dcbe0c383fba0241bb0da"/>
          </v:shape>
          <o:OLEObject Type="Embed" ProgID="Equation.DSMT4" ShapeID="_x0000_i1043" DrawAspect="Content" ObjectID="_19" r:id="rId38"/>
        </w:object>
      </w:r>
      <w:r>
        <w:t>上单调递增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</w:t>
      </w:r>
      <w:r>
        <w:object>
          <v:shape id="_x0000_i1044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044" DrawAspect="Content" ObjectID="_20" r:id="rId39"/>
        </w:object>
      </w:r>
      <w:r>
        <w:t>的定义域为</w:t>
      </w:r>
      <w:r>
        <w:object>
          <v:shape id="_x0000_i1045" type="#_x0000_t75" alt="eqId4aa0df7f1e45f9de29e802c7f19a4f64" style="width:9.68pt;height:10.32pt" o:oleicon="f" o:ole="">
            <v:imagedata r:id="rId40" o:title="eqId4aa0df7f1e45f9de29e802c7f19a4f64"/>
          </v:shape>
          <o:OLEObject Type="Embed" ProgID="Equation.DSMT4" ShapeID="_x0000_i1045" DrawAspect="Content" ObjectID="_21" r:id="rId4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</w:t>
      </w:r>
      <w:r>
        <w:object>
          <v:shape id="_x0000_i1046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046" DrawAspect="Content" ObjectID="_22" r:id="rId42"/>
        </w:object>
      </w:r>
      <w:r>
        <w:t>的图象有可能经过点</w:t>
      </w:r>
      <w:r>
        <w:object>
          <v:shape id="_x0000_i1047" type="#_x0000_t75" alt="eqId5030685d4bfdaba51d78d4678f3e101c" style="width:28.14pt;height:14.09pt" o:oleicon="f" o:ole="">
            <v:imagedata r:id="rId43" o:title="eqId5030685d4bfdaba51d78d4678f3e101c"/>
          </v:shape>
          <o:OLEObject Type="Embed" ProgID="Equation.DSMT4" ShapeID="_x0000_i1047" DrawAspect="Content" ObjectID="_23" r:id="rId4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．在同一个直角坐标系下，函数</w:t>
      </w:r>
      <w:r>
        <w:object>
          <v:shape id="_x0000_i1048" type="#_x0000_t75" alt="eqId8dd3f86cd7afe812f3d8e131bee1e315" style="width:25.51pt;height:15.41pt" o:oleicon="f" o:ole="">
            <v:imagedata r:id="rId45" o:title="eqId8dd3f86cd7afe812f3d8e131bee1e315"/>
          </v:shape>
          <o:OLEObject Type="Embed" ProgID="Equation.DSMT4" ShapeID="_x0000_i1048" DrawAspect="Content" ObjectID="_24" r:id="rId46"/>
        </w:object>
      </w:r>
      <w:r>
        <w:t>，</w:t>
      </w:r>
      <w:r>
        <w:object>
          <v:shape id="_x0000_i1049" type="#_x0000_t75" alt="eqIdda53929a8f67b9aa3827fdbd73ebd265" style="width:29.04pt;height:15.84pt" o:oleicon="f" o:ole="">
            <v:imagedata r:id="rId47" o:title="eqIdda53929a8f67b9aa3827fdbd73ebd265"/>
          </v:shape>
          <o:OLEObject Type="Embed" ProgID="Equation.DSMT4" ShapeID="_x0000_i1049" DrawAspect="Content" ObjectID="_25" r:id="rId48"/>
        </w:object>
      </w:r>
      <w:r>
        <w:t>，</w:t>
      </w:r>
      <w:r>
        <w:object>
          <v:shape id="_x0000_i1050" type="#_x0000_t75" alt="eqIdea292647db69d911078e81a4d211de20" style="width:65.97pt;height:14.07pt" o:oleicon="f" o:ole="">
            <v:imagedata r:id="rId49" o:title="eqIdea292647db69d911078e81a4d211de20"/>
          </v:shape>
          <o:OLEObject Type="Embed" ProgID="Equation.DSMT4" ShapeID="_x0000_i1050" DrawAspect="Content" ObjectID="_26" r:id="rId50"/>
        </w:object>
      </w:r>
      <w:r>
        <w:t>且</w:t>
      </w:r>
      <w:r>
        <w:object>
          <v:shape id="_x0000_i1051" type="#_x0000_t75" alt="eqIdc400a615a16a1662de98dfb4e49d58d3" style="width:22.86pt;height:12.41pt" o:oleicon="f" o:ole="">
            <v:imagedata r:id="rId51" o:title="eqIdc400a615a16a1662de98dfb4e49d58d3"/>
          </v:shape>
          <o:OLEObject Type="Embed" ProgID="Equation.DSMT4" ShapeID="_x0000_i1051" DrawAspect="Content" ObjectID="_27" r:id="rId52"/>
        </w:object>
      </w:r>
      <w:r>
        <w:t>）图象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>
            <wp:extent cx="1695450" cy="1628775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3836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>
            <wp:extent cx="1819275" cy="1524000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0036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>
            <wp:extent cx="1647825" cy="1495425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1212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>
            <wp:extent cx="1857375" cy="1524000"/>
            <wp:docPr id="1000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0571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5．下列函数既是偶函数，又在</w:t>
      </w:r>
      <w:r>
        <w:object>
          <v:shape id="_x0000_i1052" type="#_x0000_t75" alt="eqId8c6ffa6fe2387ee19234c2ad0fcb92ea" style="width:32.55pt;height:13.95pt" o:oleicon="f" o:ole="">
            <v:imagedata r:id="rId57" o:title="eqId8c6ffa6fe2387ee19234c2ad0fcb92ea"/>
          </v:shape>
          <o:OLEObject Type="Embed" ProgID="Equation.DSMT4" ShapeID="_x0000_i1052" DrawAspect="Content" ObjectID="_28" r:id="rId58"/>
        </w:object>
      </w:r>
      <w:r>
        <w:t>上单调递增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3" type="#_x0000_t75" alt="eqId0f42b2a9736c8943106472a7398d2892" style="width:23.75pt;height:24.72pt" o:oleicon="f" o:ole="">
            <v:imagedata r:id="rId59" o:title="eqId0f42b2a9736c8943106472a7398d2892"/>
          </v:shape>
          <o:OLEObject Type="Embed" ProgID="Equation.DSMT4" ShapeID="_x0000_i1053" DrawAspect="Content" ObjectID="_29" r:id="rId60"/>
        </w:object>
      </w:r>
      <w:r>
        <w:tab/>
      </w:r>
      <w:r>
        <w:t>B．</w:t>
      </w:r>
      <w:r>
        <w:object>
          <v:shape id="_x0000_i1054" type="#_x0000_t75" alt="eqIdbb2e1bb3e70e20280047d9b6c546dd16" style="width:43.1pt;height:32.59pt" o:oleicon="f" o:ole="">
            <v:imagedata r:id="rId61" o:title="eqIdbb2e1bb3e70e20280047d9b6c546dd16"/>
          </v:shape>
          <o:OLEObject Type="Embed" ProgID="Equation.DSMT4" ShapeID="_x0000_i1054" DrawAspect="Content" ObjectID="_30" r:id="rId62"/>
        </w:object>
      </w:r>
      <w:r>
        <w:tab/>
      </w:r>
      <w:r>
        <w:t>C．</w:t>
      </w:r>
      <w:r>
        <w:object>
          <v:shape id="_x0000_i1055" type="#_x0000_t75" alt="eqId7d0ac32e910f4fdeb42f355f741cf295" style="width:43.1pt;height:14.37pt" o:oleicon="f" o:ole="">
            <v:imagedata r:id="rId63" o:title="eqId7d0ac32e910f4fdeb42f355f741cf295"/>
          </v:shape>
          <o:OLEObject Type="Embed" ProgID="Equation.DSMT4" ShapeID="_x0000_i1055" DrawAspect="Content" ObjectID="_31" r:id="rId64"/>
        </w:object>
      </w:r>
      <w:r>
        <w:tab/>
      </w:r>
      <w:r>
        <w:t>D．</w:t>
      </w:r>
      <w:r>
        <w:object>
          <v:shape id="_x0000_i1056" type="#_x0000_t75" alt="eqId6d83f83b64f6329884a3c38d51cb976b" style="width:41.36pt;height:27.28pt" o:oleicon="f" o:ole="">
            <v:imagedata r:id="rId65" o:title="eqId6d83f83b64f6329884a3c38d51cb976b"/>
          </v:shape>
          <o:OLEObject Type="Embed" ProgID="Equation.DSMT4" ShapeID="_x0000_i1056" DrawAspect="Content" ObjectID="_32" r:id="rId66"/>
        </w:object>
      </w:r>
    </w:p>
    <w:p>
      <w:pPr>
        <w:shd w:val="clear" w:color="auto" w:fill="auto"/>
        <w:spacing w:line="360" w:lineRule="auto"/>
        <w:jc w:val="left"/>
      </w:pPr>
      <w:r>
        <w:t>6．下列命题正确的个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“</w:t>
      </w:r>
      <w:r>
        <w:object>
          <v:shape id="_x0000_i1057" type="#_x0000_t75" alt="eqId1c780149aef1bd77162e85f7f8906a6a" style="width:32.55pt;height:12.25pt" o:oleicon="f" o:ole="">
            <v:imagedata r:id="rId67" o:title="eqId1c780149aef1bd77162e85f7f8906a6a"/>
          </v:shape>
          <o:OLEObject Type="Embed" ProgID="Equation.DSMT4" ShapeID="_x0000_i1057" DrawAspect="Content" ObjectID="_33" r:id="rId68"/>
        </w:object>
      </w:r>
      <w:r>
        <w:t>都有</w:t>
      </w:r>
      <w:r>
        <w:object>
          <v:shape id="_x0000_i1058" type="#_x0000_t75" alt="eqIdd37660096fb35820bc02bb27d58195fc" style="width:29.03pt;height:14.25pt" o:oleicon="f" o:ole="">
            <v:imagedata r:id="rId69" o:title="eqIdd37660096fb35820bc02bb27d58195fc"/>
          </v:shape>
          <o:OLEObject Type="Embed" ProgID="Equation.DSMT4" ShapeID="_x0000_i1058" DrawAspect="Content" ObjectID="_34" r:id="rId70"/>
        </w:object>
      </w:r>
      <w:r>
        <w:t>”的否定是“</w:t>
      </w:r>
      <w:r>
        <w:object>
          <v:shape id="_x0000_i1059" type="#_x0000_t75" alt="eqIda0c7a319f1fb9ef4cd6bd9eb5ab0c53b" style="width:34.87pt;height:15.79pt" o:oleicon="f" o:ole="">
            <v:imagedata r:id="rId71" o:title="eqIda0c7a319f1fb9ef4cd6bd9eb5ab0c53b"/>
          </v:shape>
          <o:OLEObject Type="Embed" ProgID="Equation.DSMT4" ShapeID="_x0000_i1059" DrawAspect="Content" ObjectID="_35" r:id="rId72"/>
        </w:object>
      </w:r>
      <w:r>
        <w:t>使得</w:t>
      </w:r>
      <w:r>
        <w:object>
          <v:shape id="_x0000_i1060" type="#_x0000_t75" alt="eqId77ea7152ad693493d1395872bb8968ce" style="width:29.03pt;height:17.11pt" o:oleicon="f" o:ole="">
            <v:imagedata r:id="rId73" o:title="eqId77ea7152ad693493d1395872bb8968ce"/>
          </v:shape>
          <o:OLEObject Type="Embed" ProgID="Equation.DSMT4" ShapeID="_x0000_i1060" DrawAspect="Content" ObjectID="_36" r:id="rId74"/>
        </w:object>
      </w:r>
      <w:r>
        <w:t>”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“</w:t>
      </w:r>
      <w:r>
        <w:object>
          <v:shape id="_x0000_i1061" type="#_x0000_t75" alt="eqIdcb0469b312798e19c24fe494d03fb0a9" style="width:23.74pt;height:12.66pt" o:oleicon="f" o:ole="">
            <v:imagedata r:id="rId75" o:title="eqIdcb0469b312798e19c24fe494d03fb0a9"/>
          </v:shape>
          <o:OLEObject Type="Embed" ProgID="Equation.DSMT4" ShapeID="_x0000_i1061" DrawAspect="Content" ObjectID="_37" r:id="rId76"/>
        </w:object>
      </w:r>
      <w:r>
        <w:t>”是“</w:t>
      </w:r>
      <w:r>
        <w:object>
          <v:shape id="_x0000_i1062" type="#_x0000_t75" alt="eqId5915d59c5ab0ba013b8cf43c854c284b" style="width:27.27pt;height:21.77pt" o:oleicon="f" o:ole="">
            <v:imagedata r:id="rId77" o:title="eqId5915d59c5ab0ba013b8cf43c854c284b"/>
          </v:shape>
          <o:OLEObject Type="Embed" ProgID="Equation.DSMT4" ShapeID="_x0000_i1062" DrawAspect="Content" ObjectID="_38" r:id="rId78"/>
        </w:object>
      </w:r>
      <w:r>
        <w:t>”成立的充分条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命题“若</w:t>
      </w:r>
      <w:r>
        <w:object>
          <v:shape id="_x0000_i1063" type="#_x0000_t75" alt="eqId3076135c07b92ea9d5c9d369dc89cc25" style="width:28.14pt;height:26.83pt" o:oleicon="f" o:ole="">
            <v:imagedata r:id="rId79" o:title="eqId3076135c07b92ea9d5c9d369dc89cc25"/>
          </v:shape>
          <o:OLEObject Type="Embed" ProgID="Equation.DSMT4" ShapeID="_x0000_i1063" DrawAspect="Content" ObjectID="_39" r:id="rId80"/>
        </w:object>
      </w:r>
      <w:r>
        <w:t>，则方程</w:t>
      </w:r>
      <w:r>
        <w:object>
          <v:shape id="_x0000_i1064" type="#_x0000_t75" alt="eqId757f1f2aa09b567ce7d042ec12d68f97" style="width:71.25pt;height:13.74pt" o:oleicon="f" o:ole="">
            <v:imagedata r:id="rId81" o:title="eqId757f1f2aa09b567ce7d042ec12d68f97"/>
          </v:shape>
          <o:OLEObject Type="Embed" ProgID="Equation.DSMT4" ShapeID="_x0000_i1064" DrawAspect="Content" ObjectID="_40" r:id="rId82"/>
        </w:object>
      </w:r>
      <w:r>
        <w:t>有实数根”的否命题；</w:t>
      </w:r>
    </w:p>
    <w:p>
      <w:pPr>
        <w:shd w:val="clear" w:color="auto" w:fill="auto"/>
        <w:spacing w:line="360" w:lineRule="auto"/>
        <w:jc w:val="left"/>
      </w:pPr>
      <w:r>
        <w:t>④幂函数的图像可以出现在第四象限.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0</w:t>
      </w:r>
      <w:r>
        <w:tab/>
      </w:r>
      <w:r>
        <w:t>B．1</w:t>
      </w:r>
      <w:r>
        <w:tab/>
      </w:r>
      <w:r>
        <w:t>C．2</w:t>
      </w:r>
      <w:r>
        <w:tab/>
      </w:r>
      <w:r>
        <w:t>D．3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函数</w:t>
      </w:r>
      <w:r>
        <w:object>
          <v:shape id="_x0000_i1065" type="#_x0000_t75" alt="eqIde7ea438cb2fd0072f9249bc24420d6c9" style="width:93.24pt;height:17.97pt" o:oleicon="f" o:ole="">
            <v:imagedata r:id="rId83" o:title="eqIde7ea438cb2fd0072f9249bc24420d6c9"/>
          </v:shape>
          <o:OLEObject Type="Embed" ProgID="Equation.DSMT4" ShapeID="_x0000_i1065" DrawAspect="Content" ObjectID="_41" r:id="rId84"/>
        </w:object>
      </w:r>
      <w:r>
        <w:t>图象的对称中心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6" type="#_x0000_t75" alt="eqId3b2c84e7b41a841a230ed5f8a42309aa" style="width:25.51pt;height:17.52pt" o:oleicon="f" o:ole="">
            <v:imagedata r:id="rId85" o:title="eqId3b2c84e7b41a841a230ed5f8a42309aa"/>
          </v:shape>
          <o:OLEObject Type="Embed" ProgID="Equation.DSMT4" ShapeID="_x0000_i1066" DrawAspect="Content" ObjectID="_42" r:id="rId86"/>
        </w:object>
      </w:r>
      <w:r>
        <w:tab/>
      </w:r>
      <w:r>
        <w:t>B．</w:t>
      </w:r>
      <w:r>
        <w:object>
          <v:shape id="_x0000_i1067" type="#_x0000_t75" alt="eqId1d7a999c36de5c9a9ce876a4a56fa34c" style="width:23.75pt;height:17.81pt" o:oleicon="f" o:ole="">
            <v:imagedata r:id="rId87" o:title="eqId1d7a999c36de5c9a9ce876a4a56fa34c"/>
          </v:shape>
          <o:OLEObject Type="Embed" ProgID="Equation.DSMT4" ShapeID="_x0000_i1067" DrawAspect="Content" ObjectID="_43" r:id="rId88"/>
        </w:object>
      </w:r>
      <w:r>
        <w:tab/>
      </w:r>
      <w:r>
        <w:t>C．</w:t>
      </w:r>
      <w:r>
        <w:object>
          <v:shape id="_x0000_i1068" type="#_x0000_t75" alt="eqId7160d93f92089ef36f3dab809d3114b8" style="width:23.75pt;height:17.59pt" o:oleicon="f" o:ole="">
            <v:imagedata r:id="rId89" o:title="eqId7160d93f92089ef36f3dab809d3114b8"/>
          </v:shape>
          <o:OLEObject Type="Embed" ProgID="Equation.DSMT4" ShapeID="_x0000_i1068" DrawAspect="Content" ObjectID="_44" r:id="rId90"/>
        </w:object>
      </w:r>
      <w:r>
        <w:tab/>
      </w:r>
      <w:r>
        <w:t>D．</w:t>
      </w:r>
      <w:r>
        <w:object>
          <v:shape id="_x0000_i1069" type="#_x0000_t75" alt="eqId29343388ca8b33dc98325e65382b38a0" style="width:21.98pt;height:17.49pt" o:oleicon="f" o:ole="">
            <v:imagedata r:id="rId91" o:title="eqId29343388ca8b33dc98325e65382b38a0"/>
          </v:shape>
          <o:OLEObject Type="Embed" ProgID="Equation.DSMT4" ShapeID="_x0000_i1069" DrawAspect="Content" ObjectID="_45" r:id="rId9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已知</w:t>
      </w:r>
      <w:r>
        <w:object>
          <v:shape id="_x0000_i1070" type="#_x0000_t75" alt="eqIdaf355c1b1a85c4c494f3dae609220583" style="width:36.06pt;height:26.88pt" o:oleicon="f" o:ole="">
            <v:imagedata r:id="rId93" o:title="eqIdaf355c1b1a85c4c494f3dae609220583"/>
          </v:shape>
          <o:OLEObject Type="Embed" ProgID="Equation.DSMT4" ShapeID="_x0000_i1070" DrawAspect="Content" ObjectID="_46" r:id="rId94"/>
        </w:object>
      </w:r>
      <w:r>
        <w:t>，</w:t>
      </w:r>
      <w:r>
        <w:object>
          <v:shape id="_x0000_i1071" type="#_x0000_t75" alt="eqId0df27c98e202301293ae94116452337c" style="width:32.55pt;height:21.25pt" o:oleicon="f" o:ole="">
            <v:imagedata r:id="rId95" o:title="eqId0df27c98e202301293ae94116452337c"/>
          </v:shape>
          <o:OLEObject Type="Embed" ProgID="Equation.DSMT4" ShapeID="_x0000_i1071" DrawAspect="Content" ObjectID="_47" r:id="rId96"/>
        </w:object>
      </w:r>
      <w:r>
        <w:t>，</w:t>
      </w:r>
      <w:r>
        <w:object>
          <v:shape id="_x0000_i1072" type="#_x0000_t75" alt="eqIdb07f337fdc6d6379c811f241a1453a10" style="width:32.55pt;height:12.27pt" o:oleicon="f" o:ole="">
            <v:imagedata r:id="rId97" o:title="eqIdb07f337fdc6d6379c811f241a1453a10"/>
          </v:shape>
          <o:OLEObject Type="Embed" ProgID="Equation.DSMT4" ShapeID="_x0000_i1072" DrawAspect="Content" ObjectID="_48" r:id="rId98"/>
        </w:object>
      </w:r>
      <w:r>
        <w:t>，则</w:t>
      </w:r>
      <w:r>
        <w:object>
          <v:shape id="_x0000_i1073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073" DrawAspect="Content" ObjectID="_49" r:id="rId99"/>
        </w:object>
      </w:r>
      <w:r>
        <w:t>，</w:t>
      </w:r>
      <w:r>
        <w:object>
          <v:shape id="_x0000_i1074" type="#_x0000_t75" alt="eqId2c94bb12cee76221e13f9ef955b0aab1" style="width:8.78pt;height:12.73pt" o:oleicon="f" o:ole="">
            <v:imagedata r:id="rId100" o:title="eqId2c94bb12cee76221e13f9ef955b0aab1"/>
          </v:shape>
          <o:OLEObject Type="Embed" ProgID="Equation.DSMT4" ShapeID="_x0000_i1074" DrawAspect="Content" ObjectID="_50" r:id="rId101"/>
        </w:object>
      </w:r>
      <w:r>
        <w:t>，</w:t>
      </w:r>
      <w:r>
        <w:object>
          <v:shape id="_x0000_i1075" type="#_x0000_t75" alt="eqId071a7e733d466949ac935b4b8ee8d183" style="width:7.91pt;height:9.89pt" o:oleicon="f" o:ole="">
            <v:imagedata r:id="rId102" o:title="eqId071a7e733d466949ac935b4b8ee8d183"/>
          </v:shape>
          <o:OLEObject Type="Embed" ProgID="Equation.DSMT4" ShapeID="_x0000_i1075" DrawAspect="Content" ObjectID="_51" r:id="rId103"/>
        </w:object>
      </w:r>
      <w:r>
        <w:t>的大小关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76" type="#_x0000_t75" alt="eqId42e125231382a9240eaa8f25d8fcd6f9" style="width:39.57pt;height:12.53pt" o:oleicon="f" o:ole="">
            <v:imagedata r:id="rId104" o:title="eqId42e125231382a9240eaa8f25d8fcd6f9"/>
          </v:shape>
          <o:OLEObject Type="Embed" ProgID="Equation.DSMT4" ShapeID="_x0000_i1076" DrawAspect="Content" ObjectID="_52" r:id="rId105"/>
        </w:object>
      </w:r>
      <w:r>
        <w:tab/>
      </w:r>
      <w:r>
        <w:t>B．</w:t>
      </w:r>
      <w:r>
        <w:object>
          <v:shape id="_x0000_i1077" type="#_x0000_t75" alt="eqId35a815e123ef5a7adc448a9c8aff37b7" style="width:39.57pt;height:12.5pt" o:oleicon="f" o:ole="">
            <v:imagedata r:id="rId106" o:title="eqId35a815e123ef5a7adc448a9c8aff37b7"/>
          </v:shape>
          <o:OLEObject Type="Embed" ProgID="Equation.DSMT4" ShapeID="_x0000_i1077" DrawAspect="Content" ObjectID="_53" r:id="rId107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78" type="#_x0000_t75" alt="eqIdc0456866bb9ed79b1cd13cce8686122c" style="width:39.57pt;height:12.27pt" o:oleicon="f" o:ole="">
            <v:imagedata r:id="rId108" o:title="eqIdc0456866bb9ed79b1cd13cce8686122c"/>
          </v:shape>
          <o:OLEObject Type="Embed" ProgID="Equation.DSMT4" ShapeID="_x0000_i1078" DrawAspect="Content" ObjectID="_54" r:id="rId109"/>
        </w:object>
      </w:r>
      <w:r>
        <w:tab/>
      </w:r>
      <w:r>
        <w:t>D．</w:t>
      </w:r>
      <w:r>
        <w:object>
          <v:shape id="_x0000_i1079" type="#_x0000_t75" alt="eqId905da1e859352b2692bce3a3ea45667c" style="width:39.6pt;height:12.32pt" o:oleicon="f" o:ole="">
            <v:imagedata r:id="rId110" o:title="eqId905da1e859352b2692bce3a3ea45667c"/>
          </v:shape>
          <o:OLEObject Type="Embed" ProgID="Equation.DSMT4" ShapeID="_x0000_i1079" DrawAspect="Content" ObjectID="_55" r:id="rId111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9．下列函数为幂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80" type="#_x0000_t75" alt="eqId7933d023fff9007e97f0aa94b48d299b" style="width:35.2pt;height:23.25pt" o:oleicon="f" o:ole="">
            <v:imagedata r:id="rId112" o:title="eqId7933d023fff9007e97f0aa94b48d299b"/>
          </v:shape>
          <o:OLEObject Type="Embed" ProgID="Equation.DSMT4" ShapeID="_x0000_i1080" DrawAspect="Content" ObjectID="_56" r:id="rId113"/>
        </w:object>
      </w:r>
      <w:r>
        <w:tab/>
      </w:r>
      <w:r>
        <w:t>B．</w:t>
      </w:r>
      <w:r>
        <w:object>
          <v:shape id="_x0000_i1081" type="#_x0000_t75" alt="eqId6f6a58d2dadca3b4024fad58a007c289" style="width:25.51pt;height:15.04pt" o:oleicon="f" o:ole="">
            <v:imagedata r:id="rId13" o:title="eqId6f6a58d2dadca3b4024fad58a007c289"/>
          </v:shape>
          <o:OLEObject Type="Embed" ProgID="Equation.DSMT4" ShapeID="_x0000_i1081" DrawAspect="Content" ObjectID="_57" r:id="rId114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82" type="#_x0000_t75" alt="eqId9e715696b95de4901d2bf8b0757cdeb6" style="width:49.26pt;height:19.05pt" o:oleicon="f" o:ole="">
            <v:imagedata r:id="rId115" o:title="eqId9e715696b95de4901d2bf8b0757cdeb6"/>
          </v:shape>
          <o:OLEObject Type="Embed" ProgID="Equation.DSMT4" ShapeID="_x0000_i1082" DrawAspect="Content" ObjectID="_58" r:id="rId116"/>
        </w:object>
      </w:r>
      <w:r>
        <w:tab/>
      </w:r>
      <w:r>
        <w:t>D．</w:t>
      </w:r>
      <w:r>
        <w:object>
          <v:shape id="_x0000_i1083" type="#_x0000_t75" alt="eqId3e95e9ced21d462feb723ad74690d8a2" style="width:31.68pt;height:15.84pt" o:oleicon="f" o:ole="">
            <v:imagedata r:id="rId117" o:title="eqId3e95e9ced21d462feb723ad74690d8a2"/>
          </v:shape>
          <o:OLEObject Type="Embed" ProgID="Equation.DSMT4" ShapeID="_x0000_i1083" DrawAspect="Content" ObjectID="_59" r:id="rId11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已知幂函数</w:t>
      </w:r>
      <w:r>
        <w:object>
          <v:shape id="_x0000_i1084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084" DrawAspect="Content" ObjectID="_60" r:id="rId120"/>
        </w:object>
      </w:r>
      <w:r>
        <w:t>的图象经过点</w:t>
      </w:r>
      <w:r>
        <w:object>
          <v:shape id="_x0000_i1085" type="#_x0000_t75" alt="eqId44400e1d547e3c88d31df752f235d624" style="width:27.35pt;height:18.53pt;mso-position-horizontal-relative:page;mso-position-vertical-relative:page;mso-wrap-style:square" o:oleicon="f" o:ole="">
            <v:imagedata r:id="rId121" o:title="eqId44400e1d547e3c88d31df752f235d624"/>
          </v:shape>
          <o:OLEObject Type="Embed" ProgID="Equation.DSMT4" ShapeID="_x0000_i1085" DrawAspect="Content" ObjectID="_61" r:id="rId122"/>
        </w:object>
      </w:r>
      <w:r>
        <w:t>.则（　　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86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086" DrawAspect="Content" ObjectID="_62" r:id="rId123"/>
        </w:object>
      </w:r>
      <w:r>
        <w:t>的定义域为</w:t>
      </w:r>
      <w:r>
        <w:object>
          <v:shape id="_x0000_i1087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087" DrawAspect="Content" ObjectID="_63" r:id="rId125"/>
        </w:object>
      </w:r>
      <w:r>
        <w:tab/>
      </w:r>
      <w:r>
        <w:t>B．</w:t>
      </w:r>
      <w:r>
        <w:object>
          <v:shape id="_x0000_i1088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088" DrawAspect="Content" ObjectID="_64" r:id="rId126"/>
        </w:object>
      </w:r>
      <w:r>
        <w:t>的值域为</w:t>
      </w:r>
      <w:r>
        <w:object>
          <v:shape id="_x0000_i1089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089" DrawAspect="Content" ObjectID="_65" r:id="rId127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90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090" DrawAspect="Content" ObjectID="_66" r:id="rId128"/>
        </w:object>
      </w:r>
      <w:r>
        <w:t>是偶函数</w:t>
      </w:r>
      <w:r>
        <w:tab/>
      </w:r>
      <w:r>
        <w:t>D．</w:t>
      </w:r>
      <w:r>
        <w:object>
          <v:shape id="_x0000_i1091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091" DrawAspect="Content" ObjectID="_67" r:id="rId129"/>
        </w:object>
      </w:r>
      <w:r>
        <w:t>的单调增区间为</w:t>
      </w:r>
      <w:r>
        <w:object>
          <v:shape id="_x0000_i1092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092" DrawAspect="Content" ObjectID="_68" r:id="rId13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1．(多选)华为5G通信编码的极化码技术方案基于矩阵的乘法，如：(</w:t>
      </w:r>
      <w:r>
        <w:rPr>
          <w:rFonts w:ascii=" Times New Roman" w:eastAsia=" Times New Roman" w:hAnsi=" Times New Roman" w:cs=" Times New Roman"/>
          <w:i/>
        </w:rPr>
        <w:t>c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t>　</w:t>
      </w:r>
      <w:r>
        <w:rPr>
          <w:rFonts w:ascii=" Times New Roman" w:eastAsia=" Times New Roman" w:hAnsi=" Times New Roman" w:cs=" Times New Roman"/>
          <w:i/>
        </w:rPr>
        <w:t>c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t>)＝(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t>　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t>)×</w:t>
      </w:r>
      <w:r>
        <w:object>
          <v:shape id="_x0000_i1093" type="#_x0000_t75" alt="eqId0e9d0da9b504a41f6f9ea4864469d0e3" style="width:46.62pt;height:33.48pt" o:oleicon="f" o:ole="">
            <v:imagedata r:id="rId131" o:title="eqId0e9d0da9b504a41f6f9ea4864469d0e3"/>
          </v:shape>
          <o:OLEObject Type="Embed" ProgID="Equation.DSMT4" ShapeID="_x0000_i1093" DrawAspect="Content" ObjectID="_69" r:id="rId132"/>
        </w:object>
      </w:r>
      <w:r>
        <w:t>，其中</w:t>
      </w:r>
      <w:r>
        <w:rPr>
          <w:rFonts w:ascii=" Times New Roman" w:eastAsia=" Times New Roman" w:hAnsi=" Times New Roman" w:cs=" Times New Roman"/>
          <w:i/>
        </w:rPr>
        <w:t>c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t>＝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rPr>
          <w:rFonts w:ascii=" Times New Roman" w:eastAsia=" Times New Roman" w:hAnsi=" Times New Roman" w:cs=" Times New Roman"/>
          <w:i/>
        </w:rPr>
        <w:t>b</w:t>
      </w:r>
      <w:r>
        <w:rPr>
          <w:rFonts w:ascii=" Times New Roman" w:eastAsia=" Times New Roman" w:hAnsi=" Times New Roman" w:cs=" Times New Roman"/>
          <w:i/>
          <w:vertAlign w:val="subscript"/>
        </w:rPr>
        <w:t>11</w:t>
      </w:r>
      <w:r>
        <w:t>＋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rPr>
          <w:rFonts w:ascii=" Times New Roman" w:eastAsia=" Times New Roman" w:hAnsi=" Times New Roman" w:cs=" Times New Roman"/>
          <w:i/>
        </w:rPr>
        <w:t>b</w:t>
      </w:r>
      <w:r>
        <w:rPr>
          <w:rFonts w:ascii=" Times New Roman" w:eastAsia=" Times New Roman" w:hAnsi=" Times New Roman" w:cs=" Times New Roman"/>
          <w:i/>
          <w:vertAlign w:val="subscript"/>
        </w:rPr>
        <w:t>21</w:t>
      </w:r>
      <w:r>
        <w:t>，</w:t>
      </w:r>
      <w:r>
        <w:rPr>
          <w:rFonts w:ascii=" Times New Roman" w:eastAsia=" Times New Roman" w:hAnsi=" Times New Roman" w:cs=" Times New Roman"/>
          <w:i/>
        </w:rPr>
        <w:t>c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t>＝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rPr>
          <w:rFonts w:ascii=" Times New Roman" w:eastAsia=" Times New Roman" w:hAnsi=" Times New Roman" w:cs=" Times New Roman"/>
          <w:i/>
        </w:rPr>
        <w:t>b</w:t>
      </w:r>
      <w:r>
        <w:rPr>
          <w:rFonts w:ascii=" Times New Roman" w:eastAsia=" Times New Roman" w:hAnsi=" Times New Roman" w:cs=" Times New Roman"/>
          <w:i/>
          <w:vertAlign w:val="subscript"/>
        </w:rPr>
        <w:t>12</w:t>
      </w:r>
      <w:r>
        <w:t>＋</w:t>
      </w:r>
      <w:r>
        <w:rPr>
          <w:rFonts w:ascii=" Times New Roman" w:eastAsia=" Times New Roman" w:hAnsi=" Times New Roman" w:cs=" Times New Roman"/>
          <w:i/>
        </w:rPr>
        <w:t>a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rPr>
          <w:rFonts w:ascii=" Times New Roman" w:eastAsia=" Times New Roman" w:hAnsi=" Times New Roman" w:cs=" Times New Roman"/>
          <w:i/>
        </w:rPr>
        <w:t>b</w:t>
      </w:r>
      <w:r>
        <w:rPr>
          <w:rFonts w:ascii=" Times New Roman" w:eastAsia=" Times New Roman" w:hAnsi=" Times New Roman" w:cs=" Times New Roman"/>
          <w:i/>
          <w:vertAlign w:val="subscript"/>
        </w:rPr>
        <w:t>22</w:t>
      </w:r>
      <w:r>
        <w:t>.已知定义在R上不恒为0的函数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，对任意</w:t>
      </w:r>
      <w:r>
        <w:rPr>
          <w:rFonts w:ascii=" Times New Roman" w:eastAsia=" Times New Roman" w:hAnsi=" Times New Roman" w:cs=" Times New Roman"/>
          <w:i/>
        </w:rPr>
        <w:t>a</w:t>
      </w:r>
      <w:r>
        <w:t>，</w:t>
      </w:r>
      <w:r>
        <w:rPr>
          <w:rFonts w:ascii=" Times New Roman" w:eastAsia=" Times New Roman" w:hAnsi=" Times New Roman" w:cs=" Times New Roman"/>
          <w:i/>
        </w:rPr>
        <w:t>b</w:t>
      </w:r>
      <w:r>
        <w:t>∈R有：(</w:t>
      </w:r>
      <w:r>
        <w:rPr>
          <w:rFonts w:ascii=" Times New Roman" w:eastAsia=" Times New Roman" w:hAnsi=" Times New Roman" w:cs=" Times New Roman"/>
          <w:i/>
        </w:rPr>
        <w:t>y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t>　</w:t>
      </w:r>
      <w:r>
        <w:rPr>
          <w:rFonts w:ascii=" Times New Roman" w:eastAsia=" Times New Roman" w:hAnsi=" Times New Roman" w:cs=" Times New Roman"/>
          <w:i/>
        </w:rPr>
        <w:t>y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t>)＝(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a</w:t>
      </w:r>
      <w:r>
        <w:t>)　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b</w:t>
      </w:r>
      <w:r>
        <w:t>))×</w:t>
      </w:r>
      <w:r>
        <w:object>
          <v:shape id="_x0000_i1094" type="#_x0000_t75" alt="eqId7e957fea7c707c83c0b248a9fabb45eb" style="width:59.81pt;height:31.92pt" o:oleicon="f" o:ole="">
            <v:imagedata r:id="rId133" o:title="eqId7e957fea7c707c83c0b248a9fabb45eb"/>
          </v:shape>
          <o:OLEObject Type="Embed" ProgID="Equation.DSMT4" ShapeID="_x0000_i1094" DrawAspect="Content" ObjectID="_70" r:id="rId134"/>
        </w:object>
      </w:r>
      <w:r>
        <w:t>且满足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ab</w:t>
      </w:r>
      <w:r>
        <w:t>)＝</w:t>
      </w:r>
      <w:r>
        <w:rPr>
          <w:rFonts w:ascii=" Times New Roman" w:eastAsia=" Times New Roman" w:hAnsi=" Times New Roman" w:cs=" Times New Roman"/>
          <w:i/>
        </w:rPr>
        <w:t>y</w:t>
      </w:r>
      <w:r>
        <w:rPr>
          <w:rFonts w:ascii=" Times New Roman" w:eastAsia=" Times New Roman" w:hAnsi=" Times New Roman" w:cs=" Times New Roman"/>
          <w:i/>
          <w:vertAlign w:val="subscript"/>
        </w:rPr>
        <w:t>1</w:t>
      </w:r>
      <w:r>
        <w:t>＋</w:t>
      </w:r>
      <w:r>
        <w:rPr>
          <w:rFonts w:ascii=" Times New Roman" w:eastAsia=" Times New Roman" w:hAnsi=" Times New Roman" w:cs=" Times New Roman"/>
          <w:i/>
        </w:rPr>
        <w:t>y</w:t>
      </w:r>
      <w:r>
        <w:rPr>
          <w:rFonts w:ascii=" Times New Roman" w:eastAsia=" Times New Roman" w:hAnsi=" Times New Roman" w:cs=" Times New Roman"/>
          <w:i/>
          <w:vertAlign w:val="subscript"/>
        </w:rPr>
        <w:t>2</w:t>
      </w:r>
      <w:r>
        <w:t>，则（　　 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rPr>
          <w:rFonts w:ascii=" Times New Roman" w:eastAsia=" Times New Roman" w:hAnsi=" Times New Roman" w:cs=" Times New Roman"/>
          <w:i/>
        </w:rPr>
        <w:t>f</w:t>
      </w:r>
      <w:r>
        <w:t>(0)＝0</w:t>
      </w:r>
      <w:r>
        <w:tab/>
      </w:r>
      <w:r>
        <w:t>B．</w:t>
      </w:r>
      <w:r>
        <w:rPr>
          <w:rFonts w:ascii=" Times New Roman" w:eastAsia=" Times New Roman" w:hAnsi=" Times New Roman" w:cs=" Times New Roman"/>
          <w:i/>
        </w:rPr>
        <w:t>f</w:t>
      </w:r>
      <w:r>
        <w:t>(－1)＝1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是偶函数</w:t>
      </w:r>
      <w:r>
        <w:tab/>
      </w:r>
      <w:r>
        <w:t>D．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是奇函数</w: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已知</w:t>
      </w:r>
      <w:r>
        <w:object>
          <v:shape id="_x0000_i1095" type="#_x0000_t75" alt="eqId294f5ba74cdf695fc9a8a8e52f421328" style="width:11.43pt;height:10.09pt" o:oleicon="f" o:ole="">
            <v:imagedata r:id="rId135" o:title="eqId294f5ba74cdf695fc9a8a8e52f421328"/>
          </v:shape>
          <o:OLEObject Type="Embed" ProgID="Equation.DSMT4" ShapeID="_x0000_i1095" DrawAspect="Content" ObjectID="_71" r:id="rId136"/>
        </w:object>
      </w:r>
      <w:r>
        <w:t>为常数，函数</w:t>
      </w:r>
      <w:r>
        <w:object>
          <v:shape id="_x0000_i1096" type="#_x0000_t75" alt="eqId1acaf0073855b656da3081bf4f3f2e33" style="width:98.56pt;height:19.36pt" o:oleicon="f" o:ole="">
            <v:imagedata r:id="rId137" o:title="eqId1acaf0073855b656da3081bf4f3f2e33"/>
          </v:shape>
          <o:OLEObject Type="Embed" ProgID="Equation.DSMT4" ShapeID="_x0000_i1096" DrawAspect="Content" ObjectID="_72" r:id="rId138"/>
        </w:object>
      </w:r>
      <w:r>
        <w:t>为幂函数，则</w:t>
      </w:r>
      <w:r>
        <w:object>
          <v:shape id="_x0000_i1097" type="#_x0000_t75" alt="eqId294f5ba74cdf695fc9a8a8e52f421328" style="width:11.43pt;height:10.09pt" o:oleicon="f" o:ole="">
            <v:imagedata r:id="rId135" o:title="eqId294f5ba74cdf695fc9a8a8e52f421328"/>
          </v:shape>
          <o:OLEObject Type="Embed" ProgID="Equation.DSMT4" ShapeID="_x0000_i1097" DrawAspect="Content" ObjectID="_73" r:id="rId139"/>
        </w:object>
      </w:r>
      <w:r>
        <w:t>的值为</w:t>
      </w:r>
      <w:r>
        <w:t>______</w:t>
      </w:r>
      <w:r>
        <w:t>;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已知</w:t>
      </w:r>
      <w:r>
        <w:rPr>
          <w:u w:val="none"/>
          <w:em w:val="dot"/>
        </w:rPr>
        <w:t>幂函数</w:t>
      </w:r>
      <w:r>
        <w:object>
          <v:shape id="_x0000_i1098" type="#_x0000_t75" alt="eqId51c530f4b7491b95acb8ce3eef9aa09d" style="width:40.46pt;height:14.24pt" o:oleicon="f" o:ole="">
            <v:imagedata r:id="rId140" o:title="eqId51c530f4b7491b95acb8ce3eef9aa09d"/>
          </v:shape>
          <o:OLEObject Type="Embed" ProgID="Equation.DSMT4" ShapeID="_x0000_i1098" DrawAspect="Content" ObjectID="_74" r:id="rId141"/>
        </w:object>
      </w:r>
      <w:r>
        <w:t>的图象过点</w:t>
      </w:r>
      <w:r>
        <w:object>
          <v:shape id="_x0000_i1099" type="#_x0000_t75" alt="eqId36e3f5ce1fa299e9d1bbe700c7ea8acb" style="width:26.39pt;height:27.05pt" o:oleicon="f" o:ole="">
            <v:imagedata r:id="rId142" o:title="eqId36e3f5ce1fa299e9d1bbe700c7ea8acb"/>
          </v:shape>
          <o:OLEObject Type="Embed" ProgID="Equation.DSMT4" ShapeID="_x0000_i1099" DrawAspect="Content" ObjectID="_75" r:id="rId143"/>
        </w:object>
      </w:r>
      <w:r>
        <w:t>，则</w:t>
      </w:r>
      <w:r>
        <w:object>
          <v:shape id="_x0000_i1100" type="#_x0000_t75" alt="eqIdd38fcfae85e33286af03556047c3b902" style="width:32.56pt;height:27.24pt" o:oleicon="f" o:ole="">
            <v:imagedata r:id="rId144" o:title="eqIdd38fcfae85e33286af03556047c3b902"/>
          </v:shape>
          <o:OLEObject Type="Embed" ProgID="Equation.DSMT4" ShapeID="_x0000_i1100" DrawAspect="Content" ObjectID="_76" r:id="rId145"/>
        </w:object>
      </w:r>
      <w:r>
        <w:t>_________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已知幂函数</w:t>
      </w:r>
      <w:r>
        <w:object>
          <v:shape id="_x0000_i1101" type="#_x0000_t75" alt="eqId3511abc87c317e991525187595e43ab9" style="width:44.86pt;height:17.81pt" o:oleicon="f" o:ole="">
            <v:imagedata r:id="rId146" o:title="eqId3511abc87c317e991525187595e43ab9"/>
          </v:shape>
          <o:OLEObject Type="Embed" ProgID="Equation.DSMT4" ShapeID="_x0000_i1101" DrawAspect="Content" ObjectID="_77" r:id="rId147"/>
        </w:object>
      </w:r>
      <w:r>
        <w:t>的图象过点</w:t>
      </w:r>
      <w:r>
        <w:object>
          <v:shape id="_x0000_i1102" type="#_x0000_t75" alt="eqIda950a998c992f4cdf141bd6893261fa5" style="width:33.43pt;height:21.2pt" o:oleicon="f" o:ole="">
            <v:imagedata r:id="rId148" o:title="eqIda950a998c992f4cdf141bd6893261fa5"/>
          </v:shape>
          <o:OLEObject Type="Embed" ProgID="Equation.DSMT4" ShapeID="_x0000_i1102" DrawAspect="Content" ObjectID="_78" r:id="rId149"/>
        </w:object>
      </w:r>
      <w:r>
        <w:t>，则</w:t>
      </w:r>
      <w:r>
        <w:object>
          <v:shape id="_x0000_i1103" type="#_x0000_t75" alt="eqIdf48402431243ccf5e7e01edd64a0b8c3" style="width:33.44pt;height:17.7pt" o:oleicon="f" o:ole="">
            <v:imagedata r:id="rId150" o:title="eqIdf48402431243ccf5e7e01edd64a0b8c3"/>
          </v:shape>
          <o:OLEObject Type="Embed" ProgID="Equation.DSMT4" ShapeID="_x0000_i1103" DrawAspect="Content" ObjectID="_79" r:id="rId151"/>
        </w:object>
      </w:r>
      <w:r>
        <w:t>______</w:t>
      </w:r>
      <w:r>
        <w:t>.</w:t>
      </w:r>
    </w:p>
    <w:p>
      <w:pPr>
        <w:shd w:val="clear" w:color="auto" w:fill="auto"/>
        <w:spacing w:line="360" w:lineRule="auto"/>
        <w:jc w:val="left"/>
      </w:pPr>
      <w:r>
        <w:t>15．写出一个同时具有下列性质①②③的函数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=</w:t>
      </w:r>
      <w:r>
        <w:t>___________</w:t>
      </w:r>
      <w:r>
        <w:t>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04" type="#_x0000_t75" alt="eqIdaa52078cbcd9f70f00bc4a5f05afe49e" style="width:81.8pt;height:14.18pt" o:oleicon="f" o:ole="">
            <v:imagedata r:id="rId152" o:title="eqIdaa52078cbcd9f70f00bc4a5f05afe49e"/>
          </v:shape>
          <o:OLEObject Type="Embed" ProgID="Equation.DSMT4" ShapeID="_x0000_i1104" DrawAspect="Content" ObjectID="_80" r:id="rId153"/>
        </w:object>
      </w:r>
      <w:r>
        <w:t>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</w:t>
      </w:r>
      <w:r>
        <w:object>
          <v:shape id="_x0000_i1105" type="#_x0000_t75" alt="eqId8a743eba260bbd19d24ac32254cf5e3b" style="width:50.14pt;height:17.81pt" o:oleicon="f" o:ole="">
            <v:imagedata r:id="rId154" o:title="eqId8a743eba260bbd19d24ac32254cf5e3b"/>
          </v:shape>
          <o:OLEObject Type="Embed" ProgID="Equation.DSMT4" ShapeID="_x0000_i1105" DrawAspect="Content" ObjectID="_81" r:id="rId155"/>
        </w:object>
      </w:r>
      <w:r>
        <w:t>时，</w:t>
      </w:r>
      <w:r>
        <w:object>
          <v:shape id="_x0000_i1106" type="#_x0000_t75" alt="eqIdca54c030a524028f5d8a2074d5b4dea9" style="width:41.38pt;height:13.79pt" o:oleicon="f" o:ole="">
            <v:imagedata r:id="rId156" o:title="eqIdca54c030a524028f5d8a2074d5b4dea9"/>
          </v:shape>
          <o:OLEObject Type="Embed" ProgID="Equation.DSMT4" ShapeID="_x0000_i1106" DrawAspect="Content" ObjectID="_82" r:id="rId15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</w:t>
      </w:r>
      <w:r>
        <w:object>
          <v:shape id="_x0000_i1107" type="#_x0000_t75" alt="eqId724340d69477c0ec2418c392b22b1cab" style="width:28.14pt;height:17.51pt" o:oleicon="f" o:ole="">
            <v:imagedata r:id="rId158" o:title="eqId724340d69477c0ec2418c392b22b1cab"/>
          </v:shape>
          <o:OLEObject Type="Embed" ProgID="Equation.DSMT4" ShapeID="_x0000_i1107" DrawAspect="Content" ObjectID="_83" r:id="rId159"/>
        </w:object>
      </w:r>
      <w:r>
        <w:t>是偶函数．</w:t>
      </w:r>
    </w:p>
    <w:p>
      <w:pPr>
        <w:shd w:val="clear" w:color="auto" w:fill="auto"/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</w:pPr>
      <w:r>
        <w:t>16．分别写出下列函数的定义域，并指出它们的奇偶性：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'Times New Roman'" w:eastAsia=" 'Times New Roman'" w:hAnsi=" 'Times New Roman'" w:cs=" 'Times New Roman'"/>
        </w:rPr>
      </w:pPr>
      <w:r>
        <w:t>（1）</w:t>
      </w:r>
      <w:r>
        <w:object>
          <v:shape id="_x0000_i1108" type="#_x0000_t75" alt="eqIdd00c2e96c9e481ee186059474e27bd2e" style="width:29.04pt;height:15.84pt" o:oleicon="f" o:ole="">
            <v:imagedata r:id="rId160" o:title="eqIdd00c2e96c9e481ee186059474e27bd2e"/>
          </v:shape>
          <o:OLEObject Type="Embed" ProgID="Equation.DSMT4" ShapeID="_x0000_i1108" DrawAspect="Content" ObjectID="_84" r:id="rId161"/>
        </w:object>
      </w:r>
      <w:r>
        <w:t>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109" type="#_x0000_t75" alt="eqId6b715991f7428f0a42621dacca6d45cc" style="width:29.92pt;height:23.27pt" o:oleicon="f" o:ole="">
            <v:imagedata r:id="rId162" o:title="eqId6b715991f7428f0a42621dacca6d45cc"/>
          </v:shape>
          <o:OLEObject Type="Embed" ProgID="Equation.DSMT4" ShapeID="_x0000_i1109" DrawAspect="Content" ObjectID="_85" r:id="rId16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'Times New Roman'" w:eastAsia=" 'Times New Roman'" w:hAnsi=" 'Times New Roman'" w:cs=" 'Times New Roman'"/>
        </w:rPr>
      </w:pPr>
      <w:r>
        <w:t>（3）</w:t>
      </w:r>
      <w:r>
        <w:object>
          <v:shape id="_x0000_i1110" type="#_x0000_t75" alt="eqId7cffedd7bda0d97b8f7088288768a986" style="width:31.68pt;height:16.19pt" o:oleicon="f" o:ole="">
            <v:imagedata r:id="rId164" o:title="eqId7cffedd7bda0d97b8f7088288768a986"/>
          </v:shape>
          <o:OLEObject Type="Embed" ProgID="Equation.DSMT4" ShapeID="_x0000_i1110" DrawAspect="Content" ObjectID="_86" r:id="rId165"/>
        </w:object>
      </w:r>
      <w:r>
        <w:t>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</w:t>
      </w:r>
      <w:r>
        <w:object>
          <v:shape id="_x0000_i1111" type="#_x0000_t75" alt="eqId5e87b5d998252950639557ec2b8946d0" style="width:29.91pt;height:22.87pt" o:oleicon="f" o:ole="">
            <v:imagedata r:id="rId166" o:title="eqId5e87b5d998252950639557ec2b8946d0"/>
          </v:shape>
          <o:OLEObject Type="Embed" ProgID="Equation.DSMT4" ShapeID="_x0000_i1111" DrawAspect="Content" ObjectID="_87" r:id="rId167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已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＝</w:t>
      </w:r>
      <w:r>
        <w:object>
          <v:shape id="_x0000_i1112" type="#_x0000_t75" alt="eqId1491519a6500f3413facefbb13b303d2" style="width:78.32pt;height:50.68pt" o:oleicon="f" o:ole="">
            <v:imagedata r:id="rId168" o:title="eqId1491519a6500f3413facefbb13b303d2"/>
          </v:shape>
          <o:OLEObject Type="Embed" ProgID="Equation.DSMT4" ShapeID="_x0000_i1112" DrawAspect="Content" ObjectID="_88" r:id="rId169"/>
        </w:object>
      </w:r>
      <w:r>
        <w:t>是奇函数.</w:t>
      </w:r>
    </w:p>
    <w:p>
      <w:pPr>
        <w:shd w:val="clear" w:color="auto" w:fill="auto"/>
        <w:spacing w:line="360" w:lineRule="auto"/>
        <w:jc w:val="left"/>
      </w:pPr>
      <w:r>
        <w:t>（1）求实数</w:t>
      </w:r>
      <w:r>
        <w:rPr>
          <w:i/>
        </w:rPr>
        <w:t>m</w:t>
      </w:r>
      <w:r>
        <w:t>的值；</w:t>
      </w:r>
    </w:p>
    <w:p>
      <w:pPr>
        <w:shd w:val="clear" w:color="auto" w:fill="auto"/>
        <w:spacing w:line="360" w:lineRule="auto"/>
        <w:jc w:val="left"/>
      </w:pPr>
      <w:r>
        <w:t>（2）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区间[－1，</w:t>
      </w:r>
      <w:r>
        <w:rPr>
          <w:i/>
        </w:rPr>
        <w:t>a</w:t>
      </w:r>
      <w:r>
        <w:t>－2]上单调递增，求实数</w:t>
      </w:r>
      <w:r>
        <w:rPr>
          <w:i/>
        </w:rPr>
        <w:t>a</w: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1.已知函数</w:t>
      </w:r>
      <w:r>
        <w:object>
          <v:shape id="_x0000_i1113" type="#_x0000_t75" alt="eqIdcec9334e3622302bd3b467966352fa73" style="width:101.18pt;height:17.51pt" o:oleicon="f" o:ole="">
            <v:imagedata r:id="rId170" o:title="eqIdcec9334e3622302bd3b467966352fa73"/>
          </v:shape>
          <o:OLEObject Type="Embed" ProgID="Equation.DSMT4" ShapeID="_x0000_i1113" DrawAspect="Content" ObjectID="_89" r:id="rId171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(1)</w:t>
      </w:r>
      <w:r>
        <w:rPr>
          <w:rFonts w:ascii=" Times New Roman" w:eastAsia=" Times New Roman" w:hAnsi=" Times New Roman" w:cs=" Times New Roman"/>
          <w:i/>
        </w:rPr>
        <w:t>a</w:t>
      </w:r>
      <w:r>
        <w:t>为何值时此函数为幂函数?</w:t>
      </w:r>
    </w:p>
    <w:p>
      <w:pPr>
        <w:shd w:val="clear" w:color="auto" w:fill="auto"/>
        <w:spacing w:line="360" w:lineRule="auto"/>
        <w:jc w:val="left"/>
      </w:pPr>
      <w:r>
        <w:t>(2)</w:t>
      </w:r>
      <w:r>
        <w:rPr>
          <w:rFonts w:ascii=" Times New Roman" w:eastAsia=" Times New Roman" w:hAnsi=" Times New Roman" w:cs=" Times New Roman"/>
          <w:i/>
        </w:rPr>
        <w:t>a</w:t>
      </w:r>
      <w:r>
        <w:t>为何值时此函数为正比例函数?</w:t>
      </w:r>
    </w:p>
    <w:p>
      <w:pPr>
        <w:shd w:val="clear" w:color="auto" w:fill="auto"/>
        <w:spacing w:line="360" w:lineRule="auto"/>
        <w:jc w:val="left"/>
      </w:pPr>
      <w:r>
        <w:t>(3)</w:t>
      </w:r>
      <w:r>
        <w:rPr>
          <w:rFonts w:ascii=" Times New Roman" w:eastAsia=" Times New Roman" w:hAnsi=" Times New Roman" w:cs=" Times New Roman"/>
          <w:i/>
        </w:rPr>
        <w:t>a</w:t>
      </w:r>
      <w:r>
        <w:t>为何值时此函数为反比例函数.</w:t>
      </w:r>
    </w:p>
    <w:p>
      <w:pPr>
        <w:shd w:val="clear" w:color="auto" w:fill="auto"/>
        <w:spacing w:line="360" w:lineRule="auto"/>
        <w:jc w:val="left"/>
        <w:sectPr w:rsidSect="008C07DE">
          <w:footerReference w:type="even" r:id="rId_footereven"/>
          <w:footerReference w:type="default" r:id="rId_foot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EF035E" w:rsidRPr="00043B54" w:rsidP="00BC4F14" w14:textId="2C26DF43">
      <w:pPr>
        <w:shd w:val="clear" w:color="auto" w:fill="auto"/>
        <w:jc w:val="center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D</w:t>
      </w:r>
    </w:p>
    <w:p>
      <w:pPr>
        <w:shd w:val="clear" w:color="auto" w:fill="auto"/>
        <w:spacing w:line="360" w:lineRule="auto"/>
        <w:jc w:val="left"/>
      </w:pPr>
      <w:r>
        <w:t>【分析】根据幂函数的性质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当</w:t>
      </w:r>
      <w:r>
        <w:object>
          <v:shape id="_x0000_i1114" type="#_x0000_t75" alt="eqIdc51cc689a7ccf4acfd2d5ecba23e9768" style="width:26.4pt;height:12.28pt" o:oleicon="f" o:ole="">
            <v:imagedata r:id="rId5" o:title="eqIdc51cc689a7ccf4acfd2d5ecba23e9768"/>
          </v:shape>
          <o:OLEObject Type="Embed" ProgID="Equation.DSMT4" ShapeID="_x0000_i1114" DrawAspect="Content" ObjectID="_90" r:id="rId178"/>
        </w:object>
      </w:r>
      <w:r>
        <w:t>时，函数</w:t>
      </w:r>
      <w:r>
        <w:object>
          <v:shape id="_x0000_i1115" type="#_x0000_t75" alt="eqId4250ec1d917f79063aec24a24cad892b" style="width:29.91pt;height:15.95pt" o:oleicon="f" o:ole="">
            <v:imagedata r:id="rId7" o:title="eqId4250ec1d917f79063aec24a24cad892b"/>
          </v:shape>
          <o:OLEObject Type="Embed" ProgID="Equation.DSMT4" ShapeID="_x0000_i1115" DrawAspect="Content" ObjectID="_91" r:id="rId179"/>
        </w:object>
      </w:r>
      <w:r>
        <w:t>的定义域为</w:t>
      </w:r>
      <w:r>
        <w:object>
          <v:shape id="_x0000_i1116" type="#_x0000_t75" alt="eqId3109bc484b2c1aa6733f29bc9b1f5b0f" style="width:43.98pt;height:17.49pt" o:oleicon="f" o:ole="">
            <v:imagedata r:id="rId180" o:title="eqId3109bc484b2c1aa6733f29bc9b1f5b0f"/>
          </v:shape>
          <o:OLEObject Type="Embed" ProgID="Equation.DSMT4" ShapeID="_x0000_i1116" DrawAspect="Content" ObjectID="_92" r:id="rId181"/>
        </w:object>
      </w:r>
      <w:r>
        <w:t>，其图象不是直线，故A和C不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17" type="#_x0000_t75" alt="eqIdb3b743bdec6a7d1eacc2550c59bd7e64" style="width:25.51pt;height:12.43pt" o:oleicon="f" o:ole="">
            <v:imagedata r:id="rId182" o:title="eqIdb3b743bdec6a7d1eacc2550c59bd7e64"/>
          </v:shape>
          <o:OLEObject Type="Embed" ProgID="Equation.DSMT4" ShapeID="_x0000_i1117" DrawAspect="Content" ObjectID="_93" r:id="rId183"/>
        </w:object>
      </w:r>
      <w:r>
        <w:t>时，函数</w:t>
      </w:r>
      <w:r>
        <w:object>
          <v:shape id="_x0000_i1118" type="#_x0000_t75" alt="eqId4250ec1d917f79063aec24a24cad892b" style="width:29.91pt;height:15.95pt" o:oleicon="f" o:ole="">
            <v:imagedata r:id="rId7" o:title="eqId4250ec1d917f79063aec24a24cad892b"/>
          </v:shape>
          <o:OLEObject Type="Embed" ProgID="Equation.DSMT4" ShapeID="_x0000_i1118" DrawAspect="Content" ObjectID="_94" r:id="rId184"/>
        </w:object>
      </w:r>
      <w:r>
        <w:t>的图象不过</w:t>
      </w:r>
      <w:r>
        <w:object>
          <v:shape id="_x0000_i1119" type="#_x0000_t75" alt="eqId87b6a9ffffc0c461881b427c543924cd" style="width:24.62pt;height:13.97pt" o:oleicon="f" o:ole="">
            <v:imagedata r:id="rId9" o:title="eqId87b6a9ffffc0c461881b427c543924cd"/>
          </v:shape>
          <o:OLEObject Type="Embed" ProgID="Equation.DSMT4" ShapeID="_x0000_i1119" DrawAspect="Content" ObjectID="_95" r:id="rId185"/>
        </w:object>
      </w:r>
      <w:r>
        <w:t>点，故B不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20" type="#_x0000_t75" alt="eqId08115d6d9f876dea921a4d32260ff1fb" style="width:24.61pt;height:12.26pt" o:oleicon="f" o:ole="">
            <v:imagedata r:id="rId186" o:title="eqId08115d6d9f876dea921a4d32260ff1fb"/>
          </v:shape>
          <o:OLEObject Type="Embed" ProgID="Equation.DSMT4" ShapeID="_x0000_i1120" DrawAspect="Content" ObjectID="_96" r:id="rId187"/>
        </w:object>
      </w:r>
      <w:r>
        <w:t>，</w:t>
      </w:r>
      <w:r>
        <w:object>
          <v:shape id="_x0000_i1121" type="#_x0000_t75" alt="eqId3fa528bcfeca58c46fedfeaf0969d3a4" style="width:28.12pt;height:12.43pt" o:oleicon="f" o:ole="">
            <v:imagedata r:id="rId188" o:title="eqId3fa528bcfeca58c46fedfeaf0969d3a4"/>
          </v:shape>
          <o:OLEObject Type="Embed" ProgID="Equation.DSMT4" ShapeID="_x0000_i1121" DrawAspect="Content" ObjectID="_97" r:id="rId189"/>
        </w:object>
      </w:r>
      <w:r>
        <w:t>时，</w:t>
      </w:r>
      <w:r>
        <w:object>
          <v:shape id="_x0000_i1122" type="#_x0000_t75" alt="eqId021e1a4ebc4107894bc2cc89fe1be2e7" style="width:46.62pt;height:15.76pt" o:oleicon="f" o:ole="">
            <v:imagedata r:id="rId190" o:title="eqId021e1a4ebc4107894bc2cc89fe1be2e7"/>
          </v:shape>
          <o:OLEObject Type="Embed" ProgID="Equation.DSMT4" ShapeID="_x0000_i1122" DrawAspect="Content" ObjectID="_98" r:id="rId191"/>
        </w:object>
      </w:r>
      <w:r>
        <w:t>，则幂函数的图象都不在第四象限，故D正确．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系数为</w:t>
      </w:r>
      <w:r>
        <w:object>
          <v:shape id="_x0000_i1123" type="#_x0000_t75" alt="eqIdbdaa19de263700a15fcf213d64a8cd57" style="width:6.15pt;height:11.5pt" o:oleicon="f" o:ole="">
            <v:imagedata r:id="rId25" o:title="eqIdbdaa19de263700a15fcf213d64a8cd57"/>
          </v:shape>
          <o:OLEObject Type="Embed" ProgID="Equation.DSMT4" ShapeID="_x0000_i1123" DrawAspect="Content" ObjectID="_99" r:id="rId192"/>
        </w:object>
      </w:r>
      <w:r>
        <w:t>以及</w:t>
      </w:r>
      <w:r>
        <w:object>
          <v:shape id="_x0000_i1124" type="#_x0000_t75" alt="eqId7de81985bd38d22c1ad3d1cbb920653f" style="width:24.64pt;height:12.34pt" o:oleicon="f" o:ole="">
            <v:imagedata r:id="rId193" o:title="eqId7de81985bd38d22c1ad3d1cbb920653f"/>
          </v:shape>
          <o:OLEObject Type="Embed" ProgID="Equation.DSMT4" ShapeID="_x0000_i1124" DrawAspect="Content" ObjectID="_100" r:id="rId194"/>
        </w:object>
      </w:r>
      <w:r>
        <w:t>可求得实数</w:t>
      </w:r>
      <w:r>
        <w:object>
          <v:shape id="_x0000_i1125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125" DrawAspect="Content" ObjectID="_101" r:id="rId195"/>
        </w:object>
      </w:r>
      <w:r>
        <w:t>的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26" type="#_x0000_t75" alt="eqId1fd63adc4931521c5c6f21a60b748bd7" style="width:107.36pt;height:25.52pt" o:oleicon="f" o:ole="">
            <v:imagedata r:id="rId17" o:title="eqId1fd63adc4931521c5c6f21a60b748bd7"/>
          </v:shape>
          <o:OLEObject Type="Embed" ProgID="Equation.DSMT4" ShapeID="_x0000_i1126" DrawAspect="Content" ObjectID="_102" r:id="rId196"/>
        </w:object>
      </w:r>
      <w:r>
        <w:t>为幂函数，所以</w:t>
      </w:r>
      <w:r>
        <w:object>
          <v:shape id="_x0000_i1127" type="#_x0000_t75" alt="eqId0d04d2b0c7fde5bffa5a59b388c04838" style="width:67.73pt;height:33.54pt" o:oleicon="f" o:ole="">
            <v:imagedata r:id="rId197" o:title="eqId0d04d2b0c7fde5bffa5a59b388c04838"/>
          </v:shape>
          <o:OLEObject Type="Embed" ProgID="Equation.DSMT4" ShapeID="_x0000_i1127" DrawAspect="Content" ObjectID="_103" r:id="rId198"/>
        </w:object>
      </w:r>
      <w:r>
        <w:t>，解得</w:t>
      </w:r>
      <w:r>
        <w:object>
          <v:shape id="_x0000_i1128" type="#_x0000_t75" alt="eqId6b108ab31cc093f03cf48ad65429889e" style="width:29.89pt;height:12.62pt" o:oleicon="f" o:ole="">
            <v:imagedata r:id="rId199" o:title="eqId6b108ab31cc093f03cf48ad65429889e"/>
          </v:shape>
          <o:OLEObject Type="Embed" ProgID="Equation.DSMT4" ShapeID="_x0000_i1128" DrawAspect="Content" ObjectID="_104" r:id="rId200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C.</w:t>
      </w:r>
    </w:p>
    <w:p>
      <w:pPr>
        <w:shd w:val="clear" w:color="auto" w:fill="auto"/>
        <w:spacing w:line="360" w:lineRule="auto"/>
        <w:jc w:val="left"/>
      </w:pPr>
      <w:r>
        <w:t>3．A</w:t>
      </w:r>
    </w:p>
    <w:p>
      <w:pPr>
        <w:shd w:val="clear" w:color="auto" w:fill="auto"/>
        <w:spacing w:line="360" w:lineRule="auto"/>
        <w:jc w:val="left"/>
      </w:pPr>
      <w:r>
        <w:t>【分析】根据幂函数的定义与性质，判断选项中的命题是否正确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幂函数</w:t>
      </w:r>
      <w:r>
        <w:object>
          <v:shape id="_x0000_i1129" type="#_x0000_t75" alt="eqIdf89813b958012156f03283a0a01643c1" style="width:43.98pt;height:16.27pt" o:oleicon="f" o:ole="">
            <v:imagedata r:id="rId29" o:title="eqIdf89813b958012156f03283a0a01643c1"/>
          </v:shape>
          <o:OLEObject Type="Embed" ProgID="Equation.DSMT4" ShapeID="_x0000_i1129" DrawAspect="Content" ObjectID="_105" r:id="rId201"/>
        </w:object>
      </w:r>
      <w:r>
        <w:t>（</w:t>
      </w:r>
      <w:r>
        <w:object>
          <v:shape id="_x0000_i1130" type="#_x0000_t75" alt="eqIde170f206fdbbd834aad7580c727e2cc6" style="width:10.56pt;height:9.59pt" o:oleicon="f" o:ole="">
            <v:imagedata r:id="rId31" o:title="eqIde170f206fdbbd834aad7580c727e2cc6"/>
          </v:shape>
          <o:OLEObject Type="Embed" ProgID="Equation.DSMT4" ShapeID="_x0000_i1130" DrawAspect="Content" ObjectID="_106" r:id="rId202"/>
        </w:object>
      </w:r>
      <w:r>
        <w:t>是常数），其函数图象一定经过点（1，1），所以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31" type="#_x0000_t75" alt="eqIdb3b743bdec6a7d1eacc2550c59bd7e64" style="width:25.51pt;height:12.43pt" o:oleicon="f" o:ole="">
            <v:imagedata r:id="rId182" o:title="eqIdb3b743bdec6a7d1eacc2550c59bd7e64"/>
          </v:shape>
          <o:OLEObject Type="Embed" ProgID="Equation.DSMT4" ShapeID="_x0000_i1131" DrawAspect="Content" ObjectID="_107" r:id="rId203"/>
        </w:object>
      </w:r>
      <w:r>
        <w:t>时，</w:t>
      </w:r>
      <w:r>
        <w:object>
          <v:shape id="_x0000_i1132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132" DrawAspect="Content" ObjectID="_108" r:id="rId204"/>
        </w:object>
      </w:r>
      <w:r>
        <w:t>在</w:t>
      </w:r>
      <w:r>
        <w:object>
          <v:shape id="_x0000_i1133" type="#_x0000_t75" alt="eqId6ab5e0524def52baf53480b8726784ed" style="width:34.29pt;height:17.65pt" o:oleicon="f" o:ole="">
            <v:imagedata r:id="rId205" o:title="eqId6ab5e0524def52baf53480b8726784ed"/>
          </v:shape>
          <o:OLEObject Type="Embed" ProgID="Equation.DSMT4" ShapeID="_x0000_i1133" DrawAspect="Content" ObjectID="_109" r:id="rId206"/>
        </w:object>
      </w:r>
      <w:r>
        <w:t>上单调递减，所以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34" type="#_x0000_t75" alt="eqIdb3b743bdec6a7d1eacc2550c59bd7e64" style="width:25.51pt;height:12.43pt" o:oleicon="f" o:ole="">
            <v:imagedata r:id="rId182" o:title="eqIdb3b743bdec6a7d1eacc2550c59bd7e64"/>
          </v:shape>
          <o:OLEObject Type="Embed" ProgID="Equation.DSMT4" ShapeID="_x0000_i1134" DrawAspect="Content" ObjectID="_110" r:id="rId207"/>
        </w:object>
      </w:r>
      <w:r>
        <w:t>时，</w:t>
      </w:r>
      <w:r>
        <w:object>
          <v:shape id="_x0000_i1135" type="#_x0000_t75" alt="eqId4fe7d5809da02c15a43a0e9a898b9086" style="width:21.13pt;height:12.83pt" o:oleicon="f" o:ole="">
            <v:imagedata r:id="rId33" o:title="eqId4fe7d5809da02c15a43a0e9a898b9086"/>
          </v:shape>
          <o:OLEObject Type="Embed" ProgID="Equation.DSMT4" ShapeID="_x0000_i1135" DrawAspect="Content" ObjectID="_111" r:id="rId208"/>
        </w:object>
      </w:r>
      <w:r>
        <w:t>的定义域不是</w:t>
      </w:r>
      <w:r>
        <w:object>
          <v:shape id="_x0000_i1136" type="#_x0000_t75" alt="eqId4aa0df7f1e45f9de29e802c7f19a4f64" style="width:9.68pt;height:10.32pt" o:oleicon="f" o:ole="">
            <v:imagedata r:id="rId40" o:title="eqId4aa0df7f1e45f9de29e802c7f19a4f64"/>
          </v:shape>
          <o:OLEObject Type="Embed" ProgID="Equation.DSMT4" ShapeID="_x0000_i1136" DrawAspect="Content" ObjectID="_112" r:id="rId209"/>
        </w:object>
      </w:r>
      <w:r>
        <w:t>，所以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幂函数</w:t>
      </w:r>
      <w:r>
        <w:object>
          <v:shape id="_x0000_i1137" type="#_x0000_t75" alt="eqIdf89813b958012156f03283a0a01643c1" style="width:43.98pt;height:16.27pt" o:oleicon="f" o:ole="">
            <v:imagedata r:id="rId29" o:title="eqIdf89813b958012156f03283a0a01643c1"/>
          </v:shape>
          <o:OLEObject Type="Embed" ProgID="Equation.DSMT4" ShapeID="_x0000_i1137" DrawAspect="Content" ObjectID="_113" r:id="rId210"/>
        </w:object>
      </w:r>
      <w:r>
        <w:t>的图象不过第四象限，即不过点</w:t>
      </w:r>
      <w:r>
        <w:object>
          <v:shape id="_x0000_i1138" type="#_x0000_t75" alt="eqId5030685d4bfdaba51d78d4678f3e101c" style="width:28.14pt;height:14.09pt" o:oleicon="f" o:ole="">
            <v:imagedata r:id="rId43" o:title="eqId5030685d4bfdaba51d78d4678f3e101c"/>
          </v:shape>
          <o:OLEObject Type="Embed" ProgID="Equation.DSMT4" ShapeID="_x0000_i1138" DrawAspect="Content" ObjectID="_114" r:id="rId211"/>
        </w:object>
      </w:r>
      <w:r>
        <w:t>，所以D错误.</w:t>
      </w:r>
    </w:p>
    <w:p>
      <w:pPr>
        <w:shd w:val="clear" w:color="auto" w:fill="auto"/>
        <w:spacing w:line="360" w:lineRule="auto"/>
        <w:jc w:val="left"/>
      </w:pPr>
      <w:r>
        <w:t>故选：A.</w:t>
      </w:r>
    </w:p>
    <w:p>
      <w:pPr>
        <w:shd w:val="clear" w:color="auto" w:fill="auto"/>
        <w:spacing w:line="360" w:lineRule="auto"/>
        <w:jc w:val="left"/>
      </w:pPr>
      <w:r>
        <w:t>【点睛】本题考查了幂函数的图象与性质的应用问题，是基础题.</w:t>
      </w:r>
    </w:p>
    <w:p>
      <w:pPr>
        <w:shd w:val="clear" w:color="auto" w:fill="auto"/>
        <w:spacing w:line="360" w:lineRule="auto"/>
        <w:jc w:val="left"/>
      </w:pPr>
      <w:r>
        <w:t>4．B</w:t>
      </w:r>
    </w:p>
    <w:p>
      <w:pPr>
        <w:shd w:val="clear" w:color="auto" w:fill="auto"/>
        <w:spacing w:line="360" w:lineRule="auto"/>
        <w:jc w:val="left"/>
      </w:pPr>
      <w:r>
        <w:t>【解析】根据指数函数、对数函数和幂函数的图象与性质，分类讨论，即可求解.</w:t>
      </w:r>
    </w:p>
    <w:p>
      <w:pPr>
        <w:shd w:val="clear" w:color="auto" w:fill="auto"/>
        <w:spacing w:line="360" w:lineRule="auto"/>
        <w:jc w:val="left"/>
      </w:pPr>
      <w:r>
        <w:t>【详解】根据指数函数、对数函数与幂函数的性质，可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39" type="#_x0000_t75" alt="eqId7326ea56be82bd616fec7e6aa3c884c8" style="width:34.33pt;height:11.22pt" o:oleicon="f" o:ole="">
            <v:imagedata r:id="rId212" o:title="eqId7326ea56be82bd616fec7e6aa3c884c8"/>
          </v:shape>
          <o:OLEObject Type="Embed" ProgID="Equation.DSMT4" ShapeID="_x0000_i1139" DrawAspect="Content" ObjectID="_115" r:id="rId213"/>
        </w:object>
      </w:r>
      <w:r>
        <w:t>时，函数</w:t>
      </w:r>
      <w:r>
        <w:object>
          <v:shape id="_x0000_i1140" type="#_x0000_t75" alt="eqId63feb56ddfdb95cc703ca0f56b0c681f" style="width:75.65pt;height:16.45pt" o:oleicon="f" o:ole="">
            <v:imagedata r:id="rId214" o:title="eqId63feb56ddfdb95cc703ca0f56b0c681f"/>
          </v:shape>
          <o:OLEObject Type="Embed" ProgID="Equation.DSMT4" ShapeID="_x0000_i1140" DrawAspect="Content" ObjectID="_116" r:id="rId215"/>
        </w:object>
      </w:r>
      <w:r>
        <w:t>为定义域上的单调的递减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函数</w:t>
      </w:r>
      <w:r>
        <w:object>
          <v:shape id="_x0000_i1141" type="#_x0000_t75" alt="eqId8dd3f86cd7afe812f3d8e131bee1e315" style="width:25.51pt;height:15.41pt" o:oleicon="f" o:ole="">
            <v:imagedata r:id="rId45" o:title="eqId8dd3f86cd7afe812f3d8e131bee1e315"/>
          </v:shape>
          <o:OLEObject Type="Embed" ProgID="Equation.DSMT4" ShapeID="_x0000_i1141" DrawAspect="Content" ObjectID="_117" r:id="rId216"/>
        </w:object>
      </w:r>
      <w:r>
        <w:t>为定义域上的单调递增函数且上凸，所以ACD项不符合，B项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42" type="#_x0000_t75" alt="eqId1d33da711e50e96568facb18cef27165" style="width:20.23pt;height:11.44pt" o:oleicon="f" o:ole="">
            <v:imagedata r:id="rId217" o:title="eqId1d33da711e50e96568facb18cef27165"/>
          </v:shape>
          <o:OLEObject Type="Embed" ProgID="Equation.DSMT4" ShapeID="_x0000_i1142" DrawAspect="Content" ObjectID="_118" r:id="rId218"/>
        </w:object>
      </w:r>
      <w:r>
        <w:t>时，函数</w:t>
      </w:r>
      <w:r>
        <w:object>
          <v:shape id="_x0000_i1143" type="#_x0000_t75" alt="eqId63feb56ddfdb95cc703ca0f56b0c681f" style="width:75.65pt;height:16.45pt" o:oleicon="f" o:ole="">
            <v:imagedata r:id="rId214" o:title="eqId63feb56ddfdb95cc703ca0f56b0c681f"/>
          </v:shape>
          <o:OLEObject Type="Embed" ProgID="Equation.DSMT4" ShapeID="_x0000_i1143" DrawAspect="Content" ObjectID="_119" r:id="rId219"/>
        </w:object>
      </w:r>
      <w:r>
        <w:t>为定义域上的单调的递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函数</w:t>
      </w:r>
      <w:r>
        <w:object>
          <v:shape id="_x0000_i1144" type="#_x0000_t75" alt="eqId8dd3f86cd7afe812f3d8e131bee1e315" style="width:25.51pt;height:15.41pt" o:oleicon="f" o:ole="">
            <v:imagedata r:id="rId45" o:title="eqId8dd3f86cd7afe812f3d8e131bee1e315"/>
          </v:shape>
          <o:OLEObject Type="Embed" ProgID="Equation.DSMT4" ShapeID="_x0000_i1144" DrawAspect="Content" ObjectID="_120" r:id="rId220"/>
        </w:object>
      </w:r>
      <w:r>
        <w:t>为定义域上的单调递增函数且下凸，所以ABCD项都不符合.</w:t>
      </w:r>
    </w:p>
    <w:p>
      <w:pPr>
        <w:shd w:val="clear" w:color="auto" w:fill="auto"/>
        <w:spacing w:line="360" w:lineRule="auto"/>
        <w:jc w:val="left"/>
      </w:pPr>
      <w:r>
        <w:t>故选：B.</w:t>
      </w:r>
    </w:p>
    <w:p>
      <w:pPr>
        <w:shd w:val="clear" w:color="auto" w:fill="auto"/>
        <w:spacing w:line="360" w:lineRule="auto"/>
        <w:jc w:val="left"/>
      </w:pPr>
      <w:r>
        <w:t>5．B</w:t>
      </w:r>
    </w:p>
    <w:p>
      <w:pPr>
        <w:shd w:val="clear" w:color="auto" w:fill="auto"/>
        <w:spacing w:line="360" w:lineRule="auto"/>
        <w:jc w:val="left"/>
      </w:pPr>
      <w:r>
        <w:t>【解析】利用常见函数的奇偶性和单调性逐一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选项中，</w:t>
      </w:r>
      <w:r>
        <w:object>
          <v:shape id="_x0000_i1145" type="#_x0000_t75" alt="eqId0f42b2a9736c8943106472a7398d2892" style="width:23.75pt;height:24.72pt" o:oleicon="f" o:ole="">
            <v:imagedata r:id="rId59" o:title="eqId0f42b2a9736c8943106472a7398d2892"/>
          </v:shape>
          <o:OLEObject Type="Embed" ProgID="Equation.DSMT4" ShapeID="_x0000_i1145" DrawAspect="Content" ObjectID="_121" r:id="rId221"/>
        </w:object>
      </w:r>
      <w:r>
        <w:t>是奇函数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选项中，</w:t>
      </w:r>
      <w:r>
        <w:object>
          <v:shape id="_x0000_i1146" type="#_x0000_t75" alt="eqIdbb2e1bb3e70e20280047d9b6c546dd16" style="width:43.1pt;height:32.59pt" o:oleicon="f" o:ole="">
            <v:imagedata r:id="rId61" o:title="eqIdbb2e1bb3e70e20280047d9b6c546dd16"/>
          </v:shape>
          <o:OLEObject Type="Embed" ProgID="Equation.DSMT4" ShapeID="_x0000_i1146" DrawAspect="Content" ObjectID="_122" r:id="rId222"/>
        </w:object>
      </w:r>
      <w:r>
        <w:t>是偶函数，且在</w:t>
      </w:r>
      <w:r>
        <w:object>
          <v:shape id="_x0000_i1147" type="#_x0000_t75" alt="eqId8c6ffa6fe2387ee19234c2ad0fcb92ea" style="width:32.55pt;height:13.95pt" o:oleicon="f" o:ole="">
            <v:imagedata r:id="rId57" o:title="eqId8c6ffa6fe2387ee19234c2ad0fcb92ea"/>
          </v:shape>
          <o:OLEObject Type="Embed" ProgID="Equation.DSMT4" ShapeID="_x0000_i1147" DrawAspect="Content" ObjectID="_123" r:id="rId223"/>
        </w:object>
      </w:r>
      <w:r>
        <w:t>上单调递增，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选项中，</w:t>
      </w:r>
      <w:r>
        <w:object>
          <v:shape id="_x0000_i1148" type="#_x0000_t75" alt="eqIdc2b629bea8e22de9bfc49158e2289871" style="width:42.24pt;height:16.04pt" o:oleicon="f" o:ole="">
            <v:imagedata r:id="rId224" o:title="eqIdc2b629bea8e22de9bfc49158e2289871"/>
          </v:shape>
          <o:OLEObject Type="Embed" ProgID="Equation.DSMT4" ShapeID="_x0000_i1148" DrawAspect="Content" ObjectID="_124" r:id="rId225"/>
        </w:object>
      </w:r>
      <w:r>
        <w:t>是偶函数，且在</w:t>
      </w:r>
      <w:r>
        <w:object>
          <v:shape id="_x0000_i1149" type="#_x0000_t75" alt="eqId8c6ffa6fe2387ee19234c2ad0fcb92ea" style="width:32.55pt;height:13.95pt" o:oleicon="f" o:ole="">
            <v:imagedata r:id="rId57" o:title="eqId8c6ffa6fe2387ee19234c2ad0fcb92ea"/>
          </v:shape>
          <o:OLEObject Type="Embed" ProgID="Equation.DSMT4" ShapeID="_x0000_i1149" DrawAspect="Content" ObjectID="_125" r:id="rId226"/>
        </w:object>
      </w:r>
      <w:r>
        <w:t>上单调递减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选项中，</w:t>
      </w:r>
      <w:r>
        <w:object>
          <v:shape id="_x0000_i1150" type="#_x0000_t75" alt="eqId6d83f83b64f6329884a3c38d51cb976b" style="width:41.36pt;height:27.28pt" o:oleicon="f" o:ole="">
            <v:imagedata r:id="rId65" o:title="eqId6d83f83b64f6329884a3c38d51cb976b"/>
          </v:shape>
          <o:OLEObject Type="Embed" ProgID="Equation.DSMT4" ShapeID="_x0000_i1150" DrawAspect="Content" ObjectID="_126" r:id="rId227"/>
        </w:object>
      </w:r>
      <w:r>
        <w:t>是奇函数，错误．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6．B</w:t>
      </w:r>
    </w:p>
    <w:p>
      <w:pPr>
        <w:shd w:val="clear" w:color="auto" w:fill="auto"/>
        <w:spacing w:line="360" w:lineRule="auto"/>
        <w:jc w:val="left"/>
        <w:rPr>
          <w:rFonts w:ascii=" Calibri" w:eastAsia=" Calibri" w:hAnsi=" Calibri" w:cs=" Calibri"/>
        </w:rPr>
      </w:pPr>
      <w:r>
        <w:t>【分析】根据题意，由全称命题的否定可判断①</w:t>
      </w:r>
      <w:r>
        <w:rPr>
          <w:rFonts w:ascii=" 新宋体" w:eastAsia=" 新宋体" w:hAnsi=" 新宋体" w:cs=" 新宋体"/>
        </w:rPr>
        <w:t>，根据充分条件的定义可判断</w:t>
      </w:r>
      <w:r>
        <w:t>②</w:t>
      </w:r>
      <w:r>
        <w:rPr>
          <w:rFonts w:ascii=" 新宋体" w:eastAsia=" 新宋体" w:hAnsi=" 新宋体" w:cs=" 新宋体"/>
        </w:rPr>
        <w:t>，由四种命题的关系先求出否命题，再根据一元二次不等式的性质，即可判断</w:t>
      </w:r>
      <w:r>
        <w:t>③</w:t>
      </w:r>
      <w:r>
        <w:rPr>
          <w:rFonts w:ascii=" 新宋体" w:eastAsia=" 新宋体" w:hAnsi=" 新宋体" w:cs=" 新宋体"/>
        </w:rPr>
        <w:t>，</w:t>
      </w:r>
      <w:r>
        <w:t>根据幂函数的性质判断④</w:t>
      </w:r>
      <w:r>
        <w:rPr>
          <w:rFonts w:ascii=" Calibri" w:eastAsia=" Calibri" w:hAnsi=" Calibri" w:cs=" Calibri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t>【详解】</w:t>
      </w:r>
      <w:r>
        <w:rPr>
          <w:rFonts w:ascii=" 新宋体" w:eastAsia=" 新宋体" w:hAnsi=" 新宋体" w:cs=" 新宋体"/>
        </w:rPr>
        <w:t>解：对于</w:t>
      </w:r>
      <w:r>
        <w:t>①</w:t>
      </w:r>
      <w:r>
        <w:rPr>
          <w:rFonts w:ascii=" 新宋体" w:eastAsia=" 新宋体" w:hAnsi=" 新宋体" w:cs=" 新宋体"/>
        </w:rPr>
        <w:t>，“</w:t>
      </w:r>
      <w:r>
        <w:object>
          <v:shape id="_x0000_i1151" type="#_x0000_t75" alt="eqId1c780149aef1bd77162e85f7f8906a6a" style="width:32.55pt;height:12.25pt" o:oleicon="f" o:ole="">
            <v:imagedata r:id="rId67" o:title="eqId1c780149aef1bd77162e85f7f8906a6a"/>
          </v:shape>
          <o:OLEObject Type="Embed" ProgID="Equation.DSMT4" ShapeID="_x0000_i1151" DrawAspect="Content" ObjectID="_127" r:id="rId228"/>
        </w:object>
      </w:r>
      <w:r>
        <w:rPr>
          <w:rFonts w:ascii=" 新宋体" w:eastAsia=" 新宋体" w:hAnsi=" 新宋体" w:cs=" 新宋体"/>
        </w:rPr>
        <w:t>都有</w:t>
      </w:r>
      <w:r>
        <w:object>
          <v:shape id="_x0000_i1152" type="#_x0000_t75" alt="eqId2f7229f1ead7f77fefd2dbbc0b852df6" style="width:24.63pt;height:14.95pt" o:oleicon="f" o:ole="">
            <v:imagedata r:id="rId229" o:title="eqId2f7229f1ead7f77fefd2dbbc0b852df6"/>
          </v:shape>
          <o:OLEObject Type="Embed" ProgID="Equation.DSMT4" ShapeID="_x0000_i1152" DrawAspect="Content" ObjectID="_128" r:id="rId230"/>
        </w:object>
      </w:r>
      <w:r>
        <w:rPr>
          <w:rFonts w:ascii=" 新宋体" w:eastAsia=" 新宋体" w:hAnsi=" 新宋体" w:cs=" 新宋体"/>
        </w:rPr>
        <w:t>”的否定是“</w:t>
      </w:r>
      <w:r>
        <w:object>
          <v:shape id="_x0000_i1153" type="#_x0000_t75" alt="eqIda0c7a319f1fb9ef4cd6bd9eb5ab0c53b" style="width:34.87pt;height:15.79pt" o:oleicon="f" o:ole="">
            <v:imagedata r:id="rId71" o:title="eqIda0c7a319f1fb9ef4cd6bd9eb5ab0c53b"/>
          </v:shape>
          <o:OLEObject Type="Embed" ProgID="Equation.DSMT4" ShapeID="_x0000_i1153" DrawAspect="Content" ObjectID="_129" r:id="rId231"/>
        </w:object>
      </w:r>
      <w:r>
        <w:rPr>
          <w:rFonts w:ascii=" 新宋体" w:eastAsia=" 新宋体" w:hAnsi=" 新宋体" w:cs=" 新宋体"/>
        </w:rPr>
        <w:t>使得</w:t>
      </w:r>
      <w:r>
        <w:object>
          <v:shape id="_x0000_i1154" type="#_x0000_t75" alt="eqIdd19d43844aede4b8cac031df67cf52dd" style="width:29.03pt;height:16.49pt" o:oleicon="f" o:ole="">
            <v:imagedata r:id="rId232" o:title="eqIdd19d43844aede4b8cac031df67cf52dd"/>
          </v:shape>
          <o:OLEObject Type="Embed" ProgID="Equation.DSMT4" ShapeID="_x0000_i1154" DrawAspect="Content" ObjectID="_130" r:id="rId233"/>
        </w:object>
      </w:r>
      <w:r>
        <w:rPr>
          <w:rFonts w:ascii=" 新宋体" w:eastAsia=" 新宋体" w:hAnsi=" 新宋体" w:cs=" 新宋体"/>
        </w:rPr>
        <w:t>”，故①错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对于</w:t>
      </w:r>
      <w:r>
        <w:t>②</w:t>
      </w:r>
      <w:r>
        <w:rPr>
          <w:rFonts w:ascii=" 新宋体" w:eastAsia=" 新宋体" w:hAnsi=" 新宋体" w:cs=" 新宋体"/>
        </w:rPr>
        <w:t>，当“</w:t>
      </w:r>
      <w:r>
        <w:object>
          <v:shape id="_x0000_i1155" type="#_x0000_t75" alt="eqIdcb0469b312798e19c24fe494d03fb0a9" style="width:23.74pt;height:12.66pt" o:oleicon="f" o:ole="">
            <v:imagedata r:id="rId75" o:title="eqIdcb0469b312798e19c24fe494d03fb0a9"/>
          </v:shape>
          <o:OLEObject Type="Embed" ProgID="Equation.DSMT4" ShapeID="_x0000_i1155" DrawAspect="Content" ObjectID="_131" r:id="rId234"/>
        </w:object>
      </w:r>
      <w:r>
        <w:rPr>
          <w:rFonts w:ascii=" 新宋体" w:eastAsia=" 新宋体" w:hAnsi=" 新宋体" w:cs=" 新宋体"/>
        </w:rPr>
        <w:t>”时，但可取</w:t>
      </w:r>
      <w:r>
        <w:object>
          <v:shape id="_x0000_i1156" type="#_x0000_t75" alt="eqIdba53065eb180a682305fddb95d14b62f" style="width:29.89pt;height:12.06pt" o:oleicon="f" o:ole="">
            <v:imagedata r:id="rId235" o:title="eqIdba53065eb180a682305fddb95d14b62f"/>
          </v:shape>
          <o:OLEObject Type="Embed" ProgID="Equation.DSMT4" ShapeID="_x0000_i1156" DrawAspect="Content" ObjectID="_132" r:id="rId236"/>
        </w:object>
      </w:r>
      <w:r>
        <w:t>时，</w:t>
      </w:r>
      <w:r>
        <w:rPr>
          <w:rFonts w:ascii=" 新宋体" w:eastAsia=" 新宋体" w:hAnsi=" 新宋体" w:cs=" 新宋体"/>
        </w:rPr>
        <w:t>“</w:t>
      </w:r>
      <w:r>
        <w:object>
          <v:shape id="_x0000_i1157" type="#_x0000_t75" alt="eqId9c1da975a817b899641dd55a52ecd3f3" style="width:29.04pt;height:14.08pt" o:oleicon="f" o:ole="">
            <v:imagedata r:id="rId237" o:title="eqId9c1da975a817b899641dd55a52ecd3f3"/>
          </v:shape>
          <o:OLEObject Type="Embed" ProgID="Equation.DSMT4" ShapeID="_x0000_i1157" DrawAspect="Content" ObjectID="_133" r:id="rId238"/>
        </w:object>
      </w:r>
      <w:r>
        <w:rPr>
          <w:rFonts w:ascii=" 新宋体" w:eastAsia=" 新宋体" w:hAnsi=" 新宋体" w:cs=" 新宋体"/>
        </w:rPr>
        <w:t>”成立，故②错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对于</w:t>
      </w:r>
      <w:r>
        <w:t>③</w:t>
      </w:r>
      <w:r>
        <w:rPr>
          <w:rFonts w:ascii=" 新宋体" w:eastAsia=" 新宋体" w:hAnsi=" 新宋体" w:cs=" 新宋体"/>
        </w:rPr>
        <w:t>，命题“若</w:t>
      </w:r>
      <w:r>
        <w:object>
          <v:shape id="_x0000_i1158" type="#_x0000_t75" alt="eqId0a3d11d887fa142430302ce6a0dcd94e" style="width:26.39pt;height:27.05pt" o:oleicon="f" o:ole="">
            <v:imagedata r:id="rId239" o:title="eqId0a3d11d887fa142430302ce6a0dcd94e"/>
          </v:shape>
          <o:OLEObject Type="Embed" ProgID="Equation.DSMT4" ShapeID="_x0000_i1158" DrawAspect="Content" ObjectID="_134" r:id="rId240"/>
        </w:object>
      </w:r>
      <w:r>
        <w:rPr>
          <w:rFonts w:ascii=" 新宋体" w:eastAsia=" 新宋体" w:hAnsi=" 新宋体" w:cs=" 新宋体"/>
        </w:rPr>
        <w:t>，则方程</w:t>
      </w:r>
      <w:r>
        <w:object>
          <v:shape id="_x0000_i1159" type="#_x0000_t75" alt="eqId757f1f2aa09b567ce7d042ec12d68f97" style="width:71.25pt;height:13.74pt" o:oleicon="f" o:ole="">
            <v:imagedata r:id="rId81" o:title="eqId757f1f2aa09b567ce7d042ec12d68f97"/>
          </v:shape>
          <o:OLEObject Type="Embed" ProgID="Equation.DSMT4" ShapeID="_x0000_i1159" DrawAspect="Content" ObjectID="_135" r:id="rId241"/>
        </w:object>
      </w:r>
      <w:r>
        <w:rPr>
          <w:rFonts w:ascii=" 新宋体" w:eastAsia=" 新宋体" w:hAnsi=" 新宋体" w:cs=" 新宋体"/>
        </w:rPr>
        <w:t>有实数根”的否命题为：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“若</w:t>
      </w:r>
      <w:r>
        <w:object>
          <v:shape id="_x0000_i1160" type="#_x0000_t75" alt="eqId8a2f4630b66f80a5f2b7f186e49b321e" style="width:28.15pt;height:27.31pt" o:oleicon="f" o:ole="">
            <v:imagedata r:id="rId242" o:title="eqId8a2f4630b66f80a5f2b7f186e49b321e"/>
          </v:shape>
          <o:OLEObject Type="Embed" ProgID="Equation.DSMT4" ShapeID="_x0000_i1160" DrawAspect="Content" ObjectID="_136" r:id="rId243"/>
        </w:object>
      </w:r>
      <w:r>
        <w:rPr>
          <w:rFonts w:ascii=" 新宋体" w:eastAsia=" 新宋体" w:hAnsi=" 新宋体" w:cs=" 新宋体"/>
        </w:rPr>
        <w:t>，则方程</w:t>
      </w:r>
      <w:r>
        <w:object>
          <v:shape id="_x0000_i1161" type="#_x0000_t75" alt="eqId757f1f2aa09b567ce7d042ec12d68f97" style="width:71.25pt;height:13.74pt" o:oleicon="f" o:ole="">
            <v:imagedata r:id="rId81" o:title="eqId757f1f2aa09b567ce7d042ec12d68f97"/>
          </v:shape>
          <o:OLEObject Type="Embed" ProgID="Equation.DSMT4" ShapeID="_x0000_i1161" DrawAspect="Content" ObjectID="_137" r:id="rId244"/>
        </w:object>
      </w:r>
      <w:r>
        <w:rPr>
          <w:rFonts w:ascii=" 新宋体" w:eastAsia=" 新宋体" w:hAnsi=" 新宋体" w:cs=" 新宋体"/>
        </w:rPr>
        <w:t>无实数根”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Calibri" w:eastAsia=" Calibri" w:hAnsi=" Calibri" w:cs=" Calibri"/>
        </w:rPr>
        <w:t xml:space="preserve"> </w:t>
      </w:r>
      <w:r>
        <w:object>
          <v:shape id="_x0000_i1162" type="#_x0000_t75" alt="eqId16f3d198e76391779fa3badc848c8ac8" style="width:9.67pt;height:8.18pt" o:oleicon="f" o:ole="">
            <v:imagedata r:id="rId245" o:title="eqId16f3d198e76391779fa3badc848c8ac8"/>
          </v:shape>
          <o:OLEObject Type="Embed" ProgID="Equation.DSMT4" ShapeID="_x0000_i1162" DrawAspect="Content" ObjectID="_138" r:id="rId246"/>
        </w:object>
      </w:r>
      <w:r>
        <w:rPr>
          <w:rFonts w:ascii=" 新宋体" w:eastAsia=" 新宋体" w:hAnsi=" 新宋体" w:cs=" 新宋体"/>
        </w:rPr>
        <w:t>当</w:t>
      </w:r>
      <w:r>
        <w:object>
          <v:shape id="_x0000_i1163" type="#_x0000_t75" alt="eqId8a2f4630b66f80a5f2b7f186e49b321e" style="width:28.15pt;height:27.31pt" o:oleicon="f" o:ole="">
            <v:imagedata r:id="rId242" o:title="eqId8a2f4630b66f80a5f2b7f186e49b321e"/>
          </v:shape>
          <o:OLEObject Type="Embed" ProgID="Equation.DSMT4" ShapeID="_x0000_i1163" DrawAspect="Content" ObjectID="_139" r:id="rId247"/>
        </w:object>
      </w:r>
      <w:r>
        <w:rPr>
          <w:rFonts w:ascii=" 新宋体" w:eastAsia=" 新宋体" w:hAnsi=" 新宋体" w:cs=" 新宋体"/>
        </w:rPr>
        <w:t>时，</w:t>
      </w:r>
      <w:r>
        <w:object>
          <v:shape id="_x0000_i1164" type="#_x0000_t75" alt="eqIdc2a167de4668649fbd602a44aabd572e" style="width:63.51pt;height:12.57pt" o:oleicon="f" o:ole="">
            <v:imagedata r:id="rId248" o:title="eqIdc2a167de4668649fbd602a44aabd572e"/>
          </v:shape>
          <o:OLEObject Type="Embed" ProgID="Equation.DSMT4" ShapeID="_x0000_i1164" DrawAspect="Content" ObjectID="_140" r:id="rId249"/>
        </w:object>
      </w:r>
      <w:r>
        <w:rPr>
          <w:rFonts w:ascii=" 新宋体" w:eastAsia=" 新宋体" w:hAnsi=" 新宋体" w:cs=" 新宋体"/>
        </w:rPr>
        <w:t>，方程</w:t>
      </w:r>
      <w:r>
        <w:object>
          <v:shape id="_x0000_i1165" type="#_x0000_t75" alt="eqId757f1f2aa09b567ce7d042ec12d68f97" style="width:71.25pt;height:13.74pt" o:oleicon="f" o:ole="">
            <v:imagedata r:id="rId81" o:title="eqId757f1f2aa09b567ce7d042ec12d68f97"/>
          </v:shape>
          <o:OLEObject Type="Embed" ProgID="Equation.DSMT4" ShapeID="_x0000_i1165" DrawAspect="Content" ObjectID="_141" r:id="rId250"/>
        </w:object>
      </w:r>
      <w:r>
        <w:rPr>
          <w:rFonts w:ascii=" 新宋体" w:eastAsia=" 新宋体" w:hAnsi=" 新宋体" w:cs=" 新宋体"/>
        </w:rPr>
        <w:t>无实数根，故③正确；</w:t>
      </w:r>
    </w:p>
    <w:p>
      <w:pPr>
        <w:shd w:val="clear" w:color="auto" w:fill="auto"/>
        <w:spacing w:line="360" w:lineRule="auto"/>
        <w:jc w:val="left"/>
      </w:pPr>
      <w:r>
        <w:t>对于</w:t>
      </w:r>
      <w:r>
        <w:rPr>
          <w:rFonts w:ascii=" Calibri" w:eastAsia=" Calibri" w:hAnsi=" Calibri" w:cs=" Calibri"/>
        </w:rPr>
        <w:t>④</w:t>
      </w:r>
      <w:r>
        <w:t>，根据幂函数得性质可知，幂函数的图象不可以出现在第四象限，故</w:t>
      </w:r>
      <w:r>
        <w:rPr>
          <w:rFonts w:ascii=" Calibri" w:eastAsia=" Calibri" w:hAnsi=" Calibri" w:cs=" Calibri"/>
        </w:rPr>
        <w:t>④</w:t>
      </w:r>
      <w:r>
        <w:t>错；</w:t>
      </w:r>
    </w:p>
    <w:p>
      <w:pPr>
        <w:shd w:val="clear" w:color="auto" w:fill="auto"/>
        <w:spacing w:line="360" w:lineRule="auto"/>
        <w:jc w:val="left"/>
      </w:pPr>
      <w:r>
        <w:t>所以，命题正确的个数为1个.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故选：</w:t>
      </w:r>
      <w:r>
        <w:rPr>
          <w:rFonts w:ascii=" Calibri" w:eastAsia=" Calibri" w:hAnsi=" Calibri" w:cs=" Calibri"/>
        </w:rPr>
        <w:t>B</w:t>
      </w:r>
      <w:r>
        <w:rPr>
          <w:rFonts w:ascii=" 新宋体" w:eastAsia=" 新宋体" w:hAnsi=" 新宋体" w:cs=" 新宋体"/>
        </w:rPr>
        <w:t>．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t>【点睛】</w:t>
      </w:r>
      <w:r>
        <w:rPr>
          <w:rFonts w:ascii=" 新宋体" w:eastAsia=" 新宋体" w:hAnsi=" 新宋体" w:cs=" 新宋体"/>
        </w:rPr>
        <w:t>本题考查了命题真假性的判断，涉及全称命题的否定、充分条件的判定、否命题以及幂函数的性质．</w:t>
      </w:r>
    </w:p>
    <w:p>
      <w:pPr>
        <w:shd w:val="clear" w:color="auto" w:fill="auto"/>
        <w:spacing w:line="360" w:lineRule="auto"/>
        <w:jc w:val="left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判断函数</w:t>
      </w:r>
      <w:r>
        <w:object>
          <v:shape id="_x0000_i1166" type="#_x0000_t75" alt="eqIda85f54507be91a168f7ceab8004fb11c" style="width:80.08pt;height:17.87pt" o:oleicon="f" o:ole="">
            <v:imagedata r:id="rId251" o:title="eqIda85f54507be91a168f7ceab8004fb11c"/>
          </v:shape>
          <o:OLEObject Type="Embed" ProgID="Equation.DSMT4" ShapeID="_x0000_i1166" DrawAspect="Content" ObjectID="_142" r:id="rId252"/>
        </w:object>
      </w:r>
      <w:r>
        <w:t>是奇函数，根据</w:t>
      </w:r>
      <w:r>
        <w:object>
          <v:shape id="_x0000_i1167" type="#_x0000_t75" alt="eqId4669810732b633b60dbeaf0bf57204f6" style="width:24.62pt;height:17.92pt" o:oleicon="f" o:ole="">
            <v:imagedata r:id="rId253" o:title="eqId4669810732b633b60dbeaf0bf57204f6"/>
          </v:shape>
          <o:OLEObject Type="Embed" ProgID="Equation.DSMT4" ShapeID="_x0000_i1167" DrawAspect="Content" ObjectID="_143" r:id="rId254"/>
        </w:object>
      </w:r>
      <w:r>
        <w:t>的对称中心，即可判断</w:t>
      </w:r>
      <w:r>
        <w:object>
          <v:shape id="_x0000_i1168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168" DrawAspect="Content" ObjectID="_144" r:id="rId255"/>
        </w:object>
      </w:r>
      <w:r>
        <w:t>图象的对称中心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设函数</w:t>
      </w:r>
      <w:r>
        <w:object>
          <v:shape id="_x0000_i1169" type="#_x0000_t75" alt="eqIda85f54507be91a168f7ceab8004fb11c" style="width:80.08pt;height:17.87pt" o:oleicon="f" o:ole="">
            <v:imagedata r:id="rId251" o:title="eqIda85f54507be91a168f7ceab8004fb11c"/>
          </v:shape>
          <o:OLEObject Type="Embed" ProgID="Equation.DSMT4" ShapeID="_x0000_i1169" DrawAspect="Content" ObjectID="_145" r:id="rId256"/>
        </w:object>
      </w:r>
      <w:r>
        <w:t>，</w:t>
      </w:r>
      <w:r>
        <w:object>
          <v:shape id="_x0000_i1170" type="#_x0000_t75" alt="eqId3c9c3822784f08324a57efb3dce033c9" style="width:68.64pt;height:17.42pt" o:oleicon="f" o:ole="">
            <v:imagedata r:id="rId257" o:title="eqId3c9c3822784f08324a57efb3dce033c9"/>
          </v:shape>
          <o:OLEObject Type="Embed" ProgID="Equation.DSMT4" ShapeID="_x0000_i1170" DrawAspect="Content" ObjectID="_146" r:id="rId25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</w:t>
      </w:r>
      <w:r>
        <w:object>
          <v:shape id="_x0000_i1171" type="#_x0000_t75" alt="eqId4669810732b633b60dbeaf0bf57204f6" style="width:24.62pt;height:17.92pt" o:oleicon="f" o:ole="">
            <v:imagedata r:id="rId253" o:title="eqId4669810732b633b60dbeaf0bf57204f6"/>
          </v:shape>
          <o:OLEObject Type="Embed" ProgID="Equation.DSMT4" ShapeID="_x0000_i1171" DrawAspect="Content" ObjectID="_147" r:id="rId259"/>
        </w:object>
      </w:r>
      <w:r>
        <w:t>是奇函数，关于点</w:t>
      </w:r>
      <w:r>
        <w:object>
          <v:shape id="_x0000_i1172" type="#_x0000_t75" alt="eqId3b2c84e7b41a841a230ed5f8a42309aa" style="width:25.51pt;height:17.52pt" o:oleicon="f" o:ole="">
            <v:imagedata r:id="rId85" o:title="eqId3b2c84e7b41a841a230ed5f8a42309aa"/>
          </v:shape>
          <o:OLEObject Type="Embed" ProgID="Equation.DSMT4" ShapeID="_x0000_i1172" DrawAspect="Content" ObjectID="_148" r:id="rId260"/>
        </w:object>
      </w:r>
      <w:r>
        <w:t>对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那么函数</w:t>
      </w:r>
      <w:r>
        <w:object>
          <v:shape id="_x0000_i1173" type="#_x0000_t75" alt="eqIddd1127a32ccacf01295e79e35209ebb3" style="width:70.37pt;height:17.76pt;mso-position-horizontal-relative:page;mso-position-vertical-relative:page;mso-wrap-style:square" o:oleicon="f" o:ole="">
            <v:imagedata r:id="rId261" o:title="eqIddd1127a32ccacf01295e79e35209ebb3"/>
          </v:shape>
          <o:OLEObject Type="Embed" ProgID="Equation.DSMT4" ShapeID="_x0000_i1173" DrawAspect="Content" ObjectID="_149" r:id="rId262"/>
        </w:object>
      </w:r>
      <w:r>
        <w:t>，则关于点</w:t>
      </w:r>
      <w:r>
        <w:object>
          <v:shape id="_x0000_i1174" type="#_x0000_t75" alt="eqId7160d93f92089ef36f3dab809d3114b8" style="width:23.75pt;height:17.59pt" o:oleicon="f" o:ole="">
            <v:imagedata r:id="rId89" o:title="eqId7160d93f92089ef36f3dab809d3114b8"/>
          </v:shape>
          <o:OLEObject Type="Embed" ProgID="Equation.DSMT4" ShapeID="_x0000_i1174" DrawAspect="Content" ObjectID="_150" r:id="rId263"/>
        </w:object>
      </w:r>
      <w:r>
        <w:t>对称.</w:t>
      </w:r>
    </w:p>
    <w:p>
      <w:pPr>
        <w:shd w:val="clear" w:color="auto" w:fill="auto"/>
        <w:spacing w:line="360" w:lineRule="auto"/>
        <w:jc w:val="left"/>
      </w:pPr>
      <w:r>
        <w:t>故选：C</w:t>
      </w:r>
    </w:p>
    <w:p>
      <w:pPr>
        <w:shd w:val="clear" w:color="auto" w:fill="auto"/>
        <w:spacing w:line="360" w:lineRule="auto"/>
        <w:jc w:val="left"/>
      </w:pPr>
      <w:r>
        <w:t>8．B</w:t>
      </w:r>
    </w:p>
    <w:p>
      <w:pPr>
        <w:shd w:val="clear" w:color="auto" w:fill="auto"/>
        <w:spacing w:line="360" w:lineRule="auto"/>
        <w:jc w:val="left"/>
      </w:pPr>
      <w:r>
        <w:t>【解析】根据指数函数、对数函数的性质借助中间值0和1比较可得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75" type="#_x0000_t75" alt="eqId026a4d5cde9fa1a86ed01fc9f555193e" style="width:74.77pt;height:27.13pt" o:oleicon="f" o:ole="">
            <v:imagedata r:id="rId264" o:title="eqId026a4d5cde9fa1a86ed01fc9f555193e"/>
          </v:shape>
          <o:OLEObject Type="Embed" ProgID="Equation.DSMT4" ShapeID="_x0000_i1175" DrawAspect="Content" ObjectID="_151" r:id="rId265"/>
        </w:object>
      </w:r>
      <w:r>
        <w:t>，</w:t>
      </w:r>
      <w:r>
        <w:object>
          <v:shape id="_x0000_i1176" type="#_x0000_t75" alt="eqIdb6689620f8cfcf62ab1fdcd9c38a923e" style="width:82.72pt;height:21.18pt" o:oleicon="f" o:ole="">
            <v:imagedata r:id="rId266" o:title="eqIdb6689620f8cfcf62ab1fdcd9c38a923e"/>
          </v:shape>
          <o:OLEObject Type="Embed" ProgID="Equation.DSMT4" ShapeID="_x0000_i1176" DrawAspect="Content" ObjectID="_152" r:id="rId267"/>
        </w:object>
      </w:r>
      <w:r>
        <w:t>，</w:t>
      </w:r>
      <w:r>
        <w:object>
          <v:shape id="_x0000_i1177" type="#_x0000_t75" alt="eqId5c56911960a12c6dbdec59651ea0fb5e" style="width:72.13pt;height:12.69pt" o:oleicon="f" o:ole="">
            <v:imagedata r:id="rId268" o:title="eqId5c56911960a12c6dbdec59651ea0fb5e"/>
          </v:shape>
          <o:OLEObject Type="Embed" ProgID="Equation.DSMT4" ShapeID="_x0000_i1177" DrawAspect="Content" ObjectID="_153" r:id="rId269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B．</w:t>
      </w:r>
    </w:p>
    <w:p>
      <w:pPr>
        <w:shd w:val="clear" w:color="auto" w:fill="auto"/>
        <w:spacing w:line="360" w:lineRule="auto"/>
        <w:jc w:val="left"/>
      </w:pPr>
      <w:r>
        <w:t>【点睛】方法点睛：本题考查指数式、对数式的大小比较，</w:t>
      </w:r>
    </w:p>
    <w:p>
      <w:pPr>
        <w:shd w:val="clear" w:color="auto" w:fill="auto"/>
        <w:spacing w:line="360" w:lineRule="auto"/>
        <w:jc w:val="left"/>
      </w:pPr>
      <w:r>
        <w:t>比较指数式大小时，常常化为同底数的幂，利用指数函数性质比较，或化为同指数的幂，利用幂函数性质比较，比较对数式大小，常常化为同底数的对数，利用对数函数性质比较，如果不能化为同底数或同指数，或不同类型的数常常借助中间值如0或1比较大小．</w:t>
      </w:r>
    </w:p>
    <w:p>
      <w:pPr>
        <w:shd w:val="clear" w:color="auto" w:fill="auto"/>
        <w:spacing w:line="360" w:lineRule="auto"/>
        <w:jc w:val="left"/>
      </w:pPr>
      <w:r>
        <w:t>9．BD</w:t>
      </w:r>
    </w:p>
    <w:p>
      <w:pPr>
        <w:shd w:val="clear" w:color="auto" w:fill="auto"/>
        <w:spacing w:line="360" w:lineRule="auto"/>
        <w:jc w:val="left"/>
      </w:pPr>
      <w:r>
        <w:t>【分析】根据幂函数的定义可得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幂函数的定义知，函数</w:t>
      </w:r>
      <w:r>
        <w:object>
          <v:shape id="_x0000_i1178" type="#_x0000_t75" alt="eqId6f6a58d2dadca3b4024fad58a007c289" style="width:25.51pt;height:15.04pt" o:oleicon="f" o:ole="">
            <v:imagedata r:id="rId13" o:title="eqId6f6a58d2dadca3b4024fad58a007c289"/>
          </v:shape>
          <o:OLEObject Type="Embed" ProgID="Equation.DSMT4" ShapeID="_x0000_i1178" DrawAspect="Content" ObjectID="_154" r:id="rId270"/>
        </w:object>
      </w:r>
      <w:r>
        <w:t>，</w:t>
      </w:r>
      <w:r>
        <w:object>
          <v:shape id="_x0000_i1179" type="#_x0000_t75" alt="eqId3e95e9ced21d462feb723ad74690d8a2" style="width:31.68pt;height:15.84pt" o:oleicon="f" o:ole="">
            <v:imagedata r:id="rId117" o:title="eqId3e95e9ced21d462feb723ad74690d8a2"/>
          </v:shape>
          <o:OLEObject Type="Embed" ProgID="Equation.DSMT4" ShapeID="_x0000_i1179" DrawAspect="Content" ObjectID="_155" r:id="rId271"/>
        </w:object>
      </w:r>
      <w:r>
        <w:t>为幂函数.</w:t>
      </w:r>
    </w:p>
    <w:p>
      <w:pPr>
        <w:shd w:val="clear" w:color="auto" w:fill="auto"/>
        <w:spacing w:line="360" w:lineRule="auto"/>
        <w:jc w:val="left"/>
      </w:pPr>
      <w:r>
        <w:t>故选：BD.</w:t>
      </w:r>
    </w:p>
    <w:p>
      <w:pPr>
        <w:shd w:val="clear" w:color="auto" w:fill="auto"/>
        <w:spacing w:line="360" w:lineRule="auto"/>
        <w:jc w:val="left"/>
      </w:pPr>
      <w:r>
        <w:t>10．ABD</w:t>
      </w:r>
    </w:p>
    <w:p>
      <w:pPr>
        <w:shd w:val="clear" w:color="auto" w:fill="auto"/>
        <w:spacing w:line="360" w:lineRule="auto"/>
        <w:jc w:val="left"/>
      </w:pPr>
      <w:r>
        <w:t>【解析】先求出幂函数的解析式，再根据解析式判断各项的正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80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180" DrawAspect="Content" ObjectID="_156" r:id="rId272"/>
        </w:object>
      </w:r>
      <w:r>
        <w:t>为幂函数，故</w:t>
      </w:r>
      <w:r>
        <w:object>
          <v:shape id="_x0000_i1181" type="#_x0000_t75" alt="eqId3511abc87c317e991525187595e43ab9" style="width:44.86pt;height:17.81pt" o:oleicon="f" o:ole="">
            <v:imagedata r:id="rId146" o:title="eqId3511abc87c317e991525187595e43ab9"/>
          </v:shape>
          <o:OLEObject Type="Embed" ProgID="Equation.DSMT4" ShapeID="_x0000_i1181" DrawAspect="Content" ObjectID="_157" r:id="rId273"/>
        </w:object>
      </w:r>
      <w:r>
        <w:t>，所以</w:t>
      </w:r>
      <w:r>
        <w:object>
          <v:shape id="_x0000_i1182" type="#_x0000_t75" alt="eqIdba4abf55f85eae35f581619a13fb24e2" style="width:36.08pt;height:15.92pt" o:oleicon="f" o:ole="">
            <v:imagedata r:id="rId274" o:title="eqIdba4abf55f85eae35f581619a13fb24e2"/>
          </v:shape>
          <o:OLEObject Type="Embed" ProgID="Equation.DSMT4" ShapeID="_x0000_i1182" DrawAspect="Content" ObjectID="_158" r:id="rId275"/>
        </w:object>
      </w:r>
      <w:r>
        <w:t>，故</w:t>
      </w:r>
      <w:r>
        <w:object>
          <v:shape id="_x0000_i1183" type="#_x0000_t75" alt="eqId200f24e682c93e02a87f3f9d57dc5d40" style="width:26.39pt;height:27.05pt" o:oleicon="f" o:ole="">
            <v:imagedata r:id="rId276" o:title="eqId200f24e682c93e02a87f3f9d57dc5d40"/>
          </v:shape>
          <o:OLEObject Type="Embed" ProgID="Equation.DSMT4" ShapeID="_x0000_i1183" DrawAspect="Content" ObjectID="_159" r:id="rId27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184" type="#_x0000_t75" alt="eqId2ec84404bbf6cf4a9d992e1760dcfdd4" style="width:49.26pt;height:18.39pt" o:oleicon="f" o:ole="">
            <v:imagedata r:id="rId278" o:title="eqId2ec84404bbf6cf4a9d992e1760dcfdd4"/>
          </v:shape>
          <o:OLEObject Type="Embed" ProgID="Equation.DSMT4" ShapeID="_x0000_i1184" DrawAspect="Content" ObjectID="_160" r:id="rId27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的定义域为</w:t>
      </w:r>
      <w:r>
        <w:object>
          <v:shape id="_x0000_i1185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185" DrawAspect="Content" ObjectID="_161" r:id="rId280"/>
        </w:object>
      </w:r>
      <w:r>
        <w:t>，值域为</w:t>
      </w:r>
      <w:r>
        <w:object>
          <v:shape id="_x0000_i1186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186" DrawAspect="Content" ObjectID="_162" r:id="rId281"/>
        </w:object>
      </w:r>
      <w:r>
        <w:t>，单调增区间为</w:t>
      </w:r>
      <w:r>
        <w:object>
          <v:shape id="_x0000_i1187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187" DrawAspect="Content" ObjectID="_163" r:id="rId2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且</w:t>
      </w:r>
      <w:r>
        <w:object>
          <v:shape id="_x0000_i1188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188" DrawAspect="Content" ObjectID="_164" r:id="rId283"/>
        </w:object>
      </w:r>
      <w:r>
        <w:t>不是偶函数，</w:t>
      </w:r>
    </w:p>
    <w:p>
      <w:pPr>
        <w:shd w:val="clear" w:color="auto" w:fill="auto"/>
        <w:spacing w:line="360" w:lineRule="auto"/>
        <w:jc w:val="left"/>
      </w:pPr>
      <w:r>
        <w:t>故选：ABD.</w:t>
      </w:r>
    </w:p>
    <w:p>
      <w:pPr>
        <w:shd w:val="clear" w:color="auto" w:fill="auto"/>
        <w:spacing w:line="360" w:lineRule="auto"/>
        <w:jc w:val="left"/>
      </w:pPr>
      <w:r>
        <w:t>11．A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定义得到</w:t>
      </w:r>
      <w:r>
        <w:object>
          <v:shape id="_x0000_i1189" type="#_x0000_t75" alt="eqId296d6c771f0bc8b2bb59322175699d5f" style="width:30.77pt;height:17.68pt" o:oleicon="f" o:ole="">
            <v:imagedata r:id="rId284" o:title="eqId296d6c771f0bc8b2bb59322175699d5f"/>
          </v:shape>
          <o:OLEObject Type="Embed" ProgID="Equation.DSMT4" ShapeID="_x0000_i1189" DrawAspect="Content" ObjectID="_165" r:id="rId285"/>
        </w:object>
      </w:r>
      <w:r>
        <w:t>，再对</w:t>
      </w:r>
      <w:r>
        <w:object>
          <v:shape id="_x0000_i1190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190" DrawAspect="Content" ObjectID="_166" r:id="rId286"/>
        </w:object>
      </w:r>
      <w:r>
        <w:t>，</w:t>
      </w:r>
      <w:r>
        <w:object>
          <v:shape id="_x0000_i1191" type="#_x0000_t75" alt="eqId2c94bb12cee76221e13f9ef955b0aab1" style="width:8.78pt;height:12.73pt" o:oleicon="f" o:ole="">
            <v:imagedata r:id="rId100" o:title="eqId2c94bb12cee76221e13f9ef955b0aab1"/>
          </v:shape>
          <o:OLEObject Type="Embed" ProgID="Equation.DSMT4" ShapeID="_x0000_i1191" DrawAspect="Content" ObjectID="_167" r:id="rId287"/>
        </w:object>
      </w:r>
      <w:r>
        <w:t>分别赋值即可判断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因为</w:t>
      </w:r>
      <w:r>
        <w:object>
          <v:shape id="_x0000_i1192" type="#_x0000_t75" alt="eqId88f6b61e50a0f088a24ce470b78e66fc" style="width:162.8pt;height:31.64pt" o:oleicon="f" o:ole="">
            <v:imagedata r:id="rId288" o:title="eqId88f6b61e50a0f088a24ce470b78e66fc"/>
          </v:shape>
          <o:OLEObject Type="Embed" ProgID="Equation.DSMT4" ShapeID="_x0000_i1192" DrawAspect="Content" ObjectID="_168" r:id="rId28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93" type="#_x0000_t75" alt="eqIdc068e6a4a08246350170254b40807271" style="width:130.24pt;height:17.85pt" o:oleicon="f" o:ole="">
            <v:imagedata r:id="rId290" o:title="eqIdc068e6a4a08246350170254b40807271"/>
          </v:shape>
          <o:OLEObject Type="Embed" ProgID="Equation.DSMT4" ShapeID="_x0000_i1193" DrawAspect="Content" ObjectID="_169" r:id="rId29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且</w:t>
      </w:r>
      <w:r>
        <w:object>
          <v:shape id="_x0000_i1194" type="#_x0000_t75" alt="eqId91e1a944717d5e6c8a919510fe6551fe" style="width:119.63pt;height:17.85pt" o:oleicon="f" o:ole="">
            <v:imagedata r:id="rId292" o:title="eqId91e1a944717d5e6c8a919510fe6551fe"/>
          </v:shape>
          <o:OLEObject Type="Embed" ProgID="Equation.DSMT4" ShapeID="_x0000_i1194" DrawAspect="Content" ObjectID="_170" r:id="rId29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5" type="#_x0000_t75" alt="eqIdd245d1622cddc8548daa0dfc24f2f0c8" style="width:265.76pt;height:17.81pt" o:oleicon="f" o:ole="">
            <v:imagedata r:id="rId294" o:title="eqIdd245d1622cddc8548daa0dfc24f2f0c8"/>
          </v:shape>
          <o:OLEObject Type="Embed" ProgID="Equation.DSMT4" ShapeID="_x0000_i1195" DrawAspect="Content" ObjectID="_171" r:id="rId29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196" type="#_x0000_t75" alt="eqId657435e1fda84118e7f63c97505c8b75" style="width:39.57pt;height:12.17pt" o:oleicon="f" o:ole="">
            <v:imagedata r:id="rId296" o:title="eqId657435e1fda84118e7f63c97505c8b75"/>
          </v:shape>
          <o:OLEObject Type="Embed" ProgID="Equation.DSMT4" ShapeID="_x0000_i1196" DrawAspect="Content" ObjectID="_172" r:id="rId297"/>
        </w:object>
      </w:r>
      <w:r>
        <w:t>可得：</w:t>
      </w:r>
      <w:r>
        <w:object>
          <v:shape id="_x0000_i1197" type="#_x0000_t75" alt="eqId4e9672b19b9c064cdc571068804d0309" style="width:248.16pt;height:13.86pt" o:oleicon="f" o:ole="">
            <v:imagedata r:id="rId298" o:title="eqId4e9672b19b9c064cdc571068804d0309"/>
          </v:shape>
          <o:OLEObject Type="Embed" ProgID="Equation.DSMT4" ShapeID="_x0000_i1197" DrawAspect="Content" ObjectID="_173" r:id="rId299"/>
        </w:object>
      </w:r>
      <w:r>
        <w:t>，故A成立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198" type="#_x0000_t75" alt="eqId48adb8a59b5c02fad5eada1b35171cf3" style="width:38.7pt;height:12.27pt" o:oleicon="f" o:ole="">
            <v:imagedata r:id="rId300" o:title="eqId48adb8a59b5c02fad5eada1b35171cf3"/>
          </v:shape>
          <o:OLEObject Type="Embed" ProgID="Equation.DSMT4" ShapeID="_x0000_i1198" DrawAspect="Content" ObjectID="_174" r:id="rId301"/>
        </w:object>
      </w:r>
      <w:r>
        <w:t>可得：</w:t>
      </w:r>
      <w:r>
        <w:object>
          <v:shape id="_x0000_i1199" type="#_x0000_t75" alt="eqId020fd5f07400b4d0091051baac9c44d0" style="width:212.96pt;height:17.8pt" o:oleicon="f" o:ole="">
            <v:imagedata r:id="rId302" o:title="eqId020fd5f07400b4d0091051baac9c44d0"/>
          </v:shape>
          <o:OLEObject Type="Embed" ProgID="Equation.DSMT4" ShapeID="_x0000_i1199" DrawAspect="Content" ObjectID="_175" r:id="rId303"/>
        </w:object>
      </w:r>
      <w:r>
        <w:object>
          <v:shape id="_x0000_i1200" type="#_x0000_t75" alt="eqId93ecd540842a19c5f017bb9b11aa3d2a" style="width:51.9pt;height:17.74pt" o:oleicon="f" o:ole="">
            <v:imagedata r:id="rId304" o:title="eqId93ecd540842a19c5f017bb9b11aa3d2a"/>
          </v:shape>
          <o:OLEObject Type="Embed" ProgID="Equation.DSMT4" ShapeID="_x0000_i1200" DrawAspect="Content" ObjectID="_176" r:id="rId30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201" type="#_x0000_t75" alt="eqIdb3da49df8710b5355a03ce36e7e5937b" style="width:45.76pt;height:12.1pt" o:oleicon="f" o:ole="">
            <v:imagedata r:id="rId306" o:title="eqIdb3da49df8710b5355a03ce36e7e5937b"/>
          </v:shape>
          <o:OLEObject Type="Embed" ProgID="Equation.DSMT4" ShapeID="_x0000_i1201" DrawAspect="Content" ObjectID="_177" r:id="rId307"/>
        </w:object>
      </w:r>
      <w:r>
        <w:t xml:space="preserve">可得： </w:t>
      </w:r>
      <w:r>
        <w:object>
          <v:shape id="_x0000_i1202" type="#_x0000_t75" alt="eqId5e2c49449fdd18daa03fe693d4f2df8e" style="width:284.24pt;height:17.81pt" o:oleicon="f" o:ole="">
            <v:imagedata r:id="rId308" o:title="eqId5e2c49449fdd18daa03fe693d4f2df8e"/>
          </v:shape>
          <o:OLEObject Type="Embed" ProgID="Equation.DSMT4" ShapeID="_x0000_i1202" DrawAspect="Content" ObjectID="_178" r:id="rId309"/>
        </w:object>
      </w:r>
      <w:r>
        <w:t>，故B不成立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203" type="#_x0000_t75" alt="eqId6b108ab31cc093f03cf48ad65429889e" style="width:29.89pt;height:12.62pt" o:oleicon="f" o:ole="">
            <v:imagedata r:id="rId199" o:title="eqId6b108ab31cc093f03cf48ad65429889e"/>
          </v:shape>
          <o:OLEObject Type="Embed" ProgID="Equation.DSMT4" ShapeID="_x0000_i1203" DrawAspect="Content" ObjectID="_179" r:id="rId310"/>
        </w:object>
      </w:r>
      <w:r>
        <w:t>可得：</w:t>
      </w:r>
      <w:r>
        <w:object>
          <v:shape id="_x0000_i1204" type="#_x0000_t75" alt="eqIdcc8305294c432f871fe1ca013e716b4a" style="width:224.4pt;height:17.82pt" o:oleicon="f" o:ole="">
            <v:imagedata r:id="rId311" o:title="eqIdcc8305294c432f871fe1ca013e716b4a"/>
          </v:shape>
          <o:OLEObject Type="Embed" ProgID="Equation.DSMT4" ShapeID="_x0000_i1204" DrawAspect="Content" ObjectID="_180" r:id="rId312"/>
        </w:object>
      </w:r>
      <w:r>
        <w:object>
          <v:shape id="_x0000_i1205" type="#_x0000_t75" alt="eqId647571a757a4726fe5595aab4fd541bc" style="width:80.08pt;height:17.87pt" o:oleicon="f" o:ole="">
            <v:imagedata r:id="rId313" o:title="eqId647571a757a4726fe5595aab4fd541bc"/>
          </v:shape>
          <o:OLEObject Type="Embed" ProgID="Equation.DSMT4" ShapeID="_x0000_i1205" DrawAspect="Content" ObjectID="_181" r:id="rId314"/>
        </w:object>
      </w:r>
      <w:r>
        <w:t>，故C不成立，D成立，</w:t>
      </w:r>
    </w:p>
    <w:p>
      <w:pPr>
        <w:shd w:val="clear" w:color="auto" w:fill="auto"/>
        <w:spacing w:line="360" w:lineRule="auto"/>
        <w:jc w:val="left"/>
      </w:pPr>
      <w:r>
        <w:t>故选：A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206" type="#_x0000_t75" alt="eqId4e8b4bbd2f9912adfc9864c0e1e76a9d" style="width:17.59pt;height:27.27pt" o:oleicon="f" o:ole="">
            <v:imagedata r:id="rId315" o:title="eqId4e8b4bbd2f9912adfc9864c0e1e76a9d"/>
          </v:shape>
          <o:OLEObject Type="Embed" ProgID="Equation.DSMT4" ShapeID="_x0000_i1206" DrawAspect="Content" ObjectID="_182" r:id="rId316"/>
        </w:object>
      </w:r>
      <w:r>
        <w:t>或1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定义可得</w:t>
      </w:r>
      <w:r>
        <w:object>
          <v:shape id="_x0000_i1207" type="#_x0000_t75" alt="eqIdbe452cbf5f64aacfcdaefaaa54bceb1e" style="width:66.88pt;height:13.91pt" o:oleicon="f" o:ole="">
            <v:imagedata r:id="rId317" o:title="eqIdbe452cbf5f64aacfcdaefaaa54bceb1e"/>
          </v:shape>
          <o:OLEObject Type="Embed" ProgID="Equation.DSMT4" ShapeID="_x0000_i1207" DrawAspect="Content" ObjectID="_183" r:id="rId318"/>
        </w:object>
      </w:r>
      <w:r>
        <w:t>，解方程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因为函数</w:t>
      </w:r>
      <w:r>
        <w:object>
          <v:shape id="_x0000_i1208" type="#_x0000_t75" alt="eqId1acaf0073855b656da3081bf4f3f2e33" style="width:98.56pt;height:19.36pt" o:oleicon="f" o:ole="">
            <v:imagedata r:id="rId137" o:title="eqId1acaf0073855b656da3081bf4f3f2e33"/>
          </v:shape>
          <o:OLEObject Type="Embed" ProgID="Equation.DSMT4" ShapeID="_x0000_i1208" DrawAspect="Content" ObjectID="_184" r:id="rId319"/>
        </w:object>
      </w:r>
      <w:r>
        <w:t>为幂函数，则</w:t>
      </w:r>
      <w:r>
        <w:object>
          <v:shape id="_x0000_i1209" type="#_x0000_t75" alt="eqIdbe452cbf5f64aacfcdaefaaa54bceb1e" style="width:66.88pt;height:13.91pt" o:oleicon="f" o:ole="">
            <v:imagedata r:id="rId317" o:title="eqIdbe452cbf5f64aacfcdaefaaa54bceb1e"/>
          </v:shape>
          <o:OLEObject Type="Embed" ProgID="Equation.DSMT4" ShapeID="_x0000_i1209" DrawAspect="Content" ObjectID="_185" r:id="rId3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10" type="#_x0000_t75" alt="eqId9b7932849ada374ae8d40882c51dc01a" style="width:67.73pt;height:13.81pt" o:oleicon="f" o:ole="">
            <v:imagedata r:id="rId321" o:title="eqId9b7932849ada374ae8d40882c51dc01a"/>
          </v:shape>
          <o:OLEObject Type="Embed" ProgID="Equation.DSMT4" ShapeID="_x0000_i1210" DrawAspect="Content" ObjectID="_186" r:id="rId322"/>
        </w:object>
      </w:r>
      <w:r>
        <w:t>，解得</w:t>
      </w:r>
      <w:r>
        <w:object>
          <v:shape id="_x0000_i1211" type="#_x0000_t75" alt="eqId975ef29bfe20f84c041b8c6ff08bc9f5" style="width:36.08pt;height:26.9pt" o:oleicon="f" o:ole="">
            <v:imagedata r:id="rId323" o:title="eqId975ef29bfe20f84c041b8c6ff08bc9f5"/>
          </v:shape>
          <o:OLEObject Type="Embed" ProgID="Equation.DSMT4" ShapeID="_x0000_i1211" DrawAspect="Content" ObjectID="_187" r:id="rId324"/>
        </w:object>
      </w:r>
      <w:r>
        <w:t>或</w:t>
      </w:r>
      <w:r>
        <w:object>
          <v:shape id="_x0000_i1212" type="#_x0000_t75" alt="eqIdcf0086b054ef120408acac806a1b1318" style="width:24.61pt;height:12.04pt" o:oleicon="f" o:ole="">
            <v:imagedata r:id="rId325" o:title="eqIdcf0086b054ef120408acac806a1b1318"/>
          </v:shape>
          <o:OLEObject Type="Embed" ProgID="Equation.DSMT4" ShapeID="_x0000_i1212" DrawAspect="Content" ObjectID="_188" r:id="rId326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13" type="#_x0000_t75" alt="eqId4e8b4bbd2f9912adfc9864c0e1e76a9d" style="width:17.59pt;height:27.27pt" o:oleicon="f" o:ole="">
            <v:imagedata r:id="rId315" o:title="eqId4e8b4bbd2f9912adfc9864c0e1e76a9d"/>
          </v:shape>
          <o:OLEObject Type="Embed" ProgID="Equation.DSMT4" ShapeID="_x0000_i1213" DrawAspect="Content" ObjectID="_189" r:id="rId327"/>
        </w:object>
      </w:r>
      <w:r>
        <w:t>或1.</w:t>
      </w:r>
    </w:p>
    <w:p>
      <w:pPr>
        <w:shd w:val="clear" w:color="auto" w:fill="auto"/>
        <w:spacing w:line="360" w:lineRule="auto"/>
        <w:jc w:val="left"/>
      </w:pPr>
      <w:r>
        <w:t>13．9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一般解析式</w:t>
      </w:r>
      <w:r>
        <w:object>
          <v:shape id="_x0000_i1214" type="#_x0000_t75" alt="eqId4250ec1d917f79063aec24a24cad892b" style="width:29.91pt;height:15.95pt" o:oleicon="f" o:ole="">
            <v:imagedata r:id="rId7" o:title="eqId4250ec1d917f79063aec24a24cad892b"/>
          </v:shape>
          <o:OLEObject Type="Embed" ProgID="Equation.DSMT4" ShapeID="_x0000_i1214" DrawAspect="Content" ObjectID="_190" r:id="rId328"/>
        </w:object>
      </w:r>
      <w:r>
        <w:t>，因为其过点</w:t>
      </w:r>
      <w:r>
        <w:object>
          <v:shape id="_x0000_i1215" type="#_x0000_t75" alt="eqId36e3f5ce1fa299e9d1bbe700c7ea8acb" style="width:26.39pt;height:27.05pt" o:oleicon="f" o:ole="">
            <v:imagedata r:id="rId142" o:title="eqId36e3f5ce1fa299e9d1bbe700c7ea8acb"/>
          </v:shape>
          <o:OLEObject Type="Embed" ProgID="Equation.DSMT4" ShapeID="_x0000_i1215" DrawAspect="Content" ObjectID="_191" r:id="rId329"/>
        </w:object>
      </w:r>
      <w:r>
        <w:t>，求出幂函数的解析式，从而求出</w:t>
      </w:r>
      <w:r>
        <w:object>
          <v:shape id="_x0000_i1216" type="#_x0000_t75" alt="eqIdb458b3b34d26626054bbc9fcc26b5152" style="width:24.62pt;height:27.28pt" o:oleicon="f" o:ole="">
            <v:imagedata r:id="rId330" o:title="eqIdb458b3b34d26626054bbc9fcc26b5152"/>
          </v:shape>
          <o:OLEObject Type="Embed" ProgID="Equation.DSMT4" ShapeID="_x0000_i1216" DrawAspect="Content" ObjectID="_192" r:id="rId33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17" type="#_x0000_t75" alt="eqId16f3d198e76391779fa3badc848c8ac8" style="width:9.67pt;height:8.18pt" o:oleicon="f" o:ole="">
            <v:imagedata r:id="rId245" o:title="eqId16f3d198e76391779fa3badc848c8ac8"/>
          </v:shape>
          <o:OLEObject Type="Embed" ProgID="Equation.DSMT4" ShapeID="_x0000_i1217" DrawAspect="Content" ObjectID="_193" r:id="rId332"/>
        </w:object>
      </w:r>
      <w:r>
        <w:t>幂函数的一般解析式</w:t>
      </w:r>
      <w:r>
        <w:object>
          <v:shape id="_x0000_i1218" type="#_x0000_t75" alt="eqId4250ec1d917f79063aec24a24cad892b" style="width:29.91pt;height:15.95pt" o:oleicon="f" o:ole="">
            <v:imagedata r:id="rId7" o:title="eqId4250ec1d917f79063aec24a24cad892b"/>
          </v:shape>
          <o:OLEObject Type="Embed" ProgID="Equation.DSMT4" ShapeID="_x0000_i1218" DrawAspect="Content" ObjectID="_194" r:id="rId33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9" type="#_x0000_t75" alt="eqId16f3d198e76391779fa3badc848c8ac8" style="width:9.67pt;height:8.18pt" o:oleicon="f" o:ole="">
            <v:imagedata r:id="rId245" o:title="eqId16f3d198e76391779fa3badc848c8ac8"/>
          </v:shape>
          <o:OLEObject Type="Embed" ProgID="Equation.DSMT4" ShapeID="_x0000_i1219" DrawAspect="Content" ObjectID="_195" r:id="rId334"/>
        </w:object>
      </w:r>
      <w:r>
        <w:t>幂函数</w:t>
      </w:r>
      <w:r>
        <w:object>
          <v:shape id="_x0000_i1220" type="#_x0000_t75" alt="eqId51c530f4b7491b95acb8ce3eef9aa09d" style="width:40.46pt;height:14.24pt" o:oleicon="f" o:ole="">
            <v:imagedata r:id="rId140" o:title="eqId51c530f4b7491b95acb8ce3eef9aa09d"/>
          </v:shape>
          <o:OLEObject Type="Embed" ProgID="Equation.DSMT4" ShapeID="_x0000_i1220" DrawAspect="Content" ObjectID="_196" r:id="rId335"/>
        </w:object>
      </w:r>
      <w:r>
        <w:t>的图象过点</w:t>
      </w:r>
      <w:r>
        <w:object>
          <v:shape id="_x0000_i1221" type="#_x0000_t75" alt="eqId36e3f5ce1fa299e9d1bbe700c7ea8acb" style="width:26.39pt;height:27.05pt" o:oleicon="f" o:ole="">
            <v:imagedata r:id="rId142" o:title="eqId36e3f5ce1fa299e9d1bbe700c7ea8acb"/>
          </v:shape>
          <o:OLEObject Type="Embed" ProgID="Equation.DSMT4" ShapeID="_x0000_i1221" DrawAspect="Content" ObjectID="_197" r:id="rId3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2" type="#_x0000_t75" alt="eqId5d03db30b41942551ec43733479e60c1" style="width:34.29pt;height:24.4pt" o:oleicon="f" o:ole="">
            <v:imagedata r:id="rId337" o:title="eqId5d03db30b41942551ec43733479e60c1"/>
          </v:shape>
          <o:OLEObject Type="Embed" ProgID="Equation.DSMT4" ShapeID="_x0000_i1222" DrawAspect="Content" ObjectID="_198" r:id="rId338"/>
        </w:object>
      </w:r>
      <w:r>
        <w:t>，解得</w:t>
      </w:r>
      <w:r>
        <w:object>
          <v:shape id="_x0000_i1223" type="#_x0000_t75" alt="eqIdf22a4a0dd7307a1323d25331e60782d8" style="width:30.77pt;height:12.76pt" o:oleicon="f" o:ole="">
            <v:imagedata r:id="rId339" o:title="eqIdf22a4a0dd7307a1323d25331e60782d8"/>
          </v:shape>
          <o:OLEObject Type="Embed" ProgID="Equation.DSMT4" ShapeID="_x0000_i1223" DrawAspect="Content" ObjectID="_199" r:id="rId34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4" type="#_x0000_t75" alt="eqId5f046d417b36595a97aa1557678ce69f" style="width:36.06pt;height:15.08pt" o:oleicon="f" o:ole="">
            <v:imagedata r:id="rId341" o:title="eqId5f046d417b36595a97aa1557678ce69f"/>
          </v:shape>
          <o:OLEObject Type="Embed" ProgID="Equation.DSMT4" ShapeID="_x0000_i1224" DrawAspect="Content" ObjectID="_200" r:id="rId34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5" type="#_x0000_t75" alt="eqIdacf1f057ac4758aab66be6d910fd8d08" style="width:71.25pt;height:24.41pt" o:oleicon="f" o:ole="">
            <v:imagedata r:id="rId343" o:title="eqIdacf1f057ac4758aab66be6d910fd8d08"/>
          </v:shape>
          <o:OLEObject Type="Embed" ProgID="Equation.DSMT4" ShapeID="_x0000_i1225" DrawAspect="Content" ObjectID="_201" r:id="rId344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答案为9</w:t>
      </w:r>
    </w:p>
    <w:p>
      <w:pPr>
        <w:shd w:val="clear" w:color="auto" w:fill="auto"/>
        <w:spacing w:line="360" w:lineRule="auto"/>
        <w:jc w:val="left"/>
      </w:pPr>
      <w:r>
        <w:t>【点睛】此题主要考查函数的值，以及幂函数的性质及其应用，是一道基础题；</w:t>
      </w:r>
    </w:p>
    <w:p>
      <w:pPr>
        <w:shd w:val="clear" w:color="auto" w:fill="auto"/>
        <w:spacing w:line="360" w:lineRule="auto"/>
        <w:jc w:val="left"/>
      </w:pPr>
      <w:r>
        <w:t>14．81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t>【分析】</w:t>
      </w:r>
      <w:r>
        <w:rPr>
          <w:rFonts w:ascii=" 新宋体" w:eastAsia=" 新宋体" w:hAnsi=" 新宋体" w:cs=" 新宋体"/>
        </w:rPr>
        <w:t>先由幂函数的定义用待定系数法设出其解析式，代入点的坐标，求出幂函数的解析式，再求</w:t>
      </w:r>
      <w:r>
        <w:rPr>
          <w:rFonts w:ascii=" Times New Roman" w:eastAsia=" Times New Roman" w:hAnsi=" Times New Roman" w:cs=" Times New Roman"/>
          <w:i/>
        </w:rPr>
        <w:t>f</w:t>
      </w:r>
      <w:r>
        <w:rPr>
          <w:rFonts w:ascii=" 新宋体" w:eastAsia=" 新宋体" w:hAnsi=" 新宋体" w:cs=" 新宋体"/>
        </w:rPr>
        <w:t>（</w:t>
      </w:r>
      <w:r>
        <w:t>9</w:t>
      </w:r>
      <w:r>
        <w:rPr>
          <w:rFonts w:ascii=" 新宋体" w:eastAsia=" 新宋体" w:hAnsi=" 新宋体" w:cs=" 新宋体"/>
        </w:rPr>
        <w:t>）的值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t>【详解】</w:t>
      </w:r>
      <w:r>
        <w:rPr>
          <w:rFonts w:ascii=" 新宋体" w:eastAsia=" 新宋体" w:hAnsi=" 新宋体" w:cs=" 新宋体"/>
        </w:rPr>
        <w:t>解：∵幂函数</w:t>
      </w:r>
      <w:r>
        <w:rPr>
          <w:rFonts w:ascii=" Times New Roman" w:eastAsia=" Times New Roman" w:hAnsi=" Times New Roman" w:cs=" Times New Roman"/>
          <w:i/>
        </w:rPr>
        <w:t>f</w:t>
      </w:r>
      <w:r>
        <w:rPr>
          <w:rFonts w:ascii=" 新宋体" w:eastAsia=" 新宋体" w:hAnsi=" 新宋体" w:cs=" 新宋体"/>
        </w:rPr>
        <w:t>（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新宋体" w:eastAsia=" 新宋体" w:hAnsi=" 新宋体" w:cs=" 新宋体"/>
        </w:rPr>
        <w:t>）＝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Cambria Math" w:eastAsia=" Cambria Math" w:hAnsi=" Cambria Math" w:cs=" Cambria Math"/>
        </w:rPr>
        <w:t>α</w:t>
      </w:r>
      <w:r>
        <w:rPr>
          <w:rFonts w:ascii=" 新宋体" w:eastAsia=" 新宋体" w:hAnsi=" 新宋体" w:cs=" 新宋体"/>
        </w:rPr>
        <w:t>图象过点</w:t>
      </w:r>
      <w:r>
        <w:object>
          <v:shape id="_x0000_i1226" type="#_x0000_t75" alt="eqId8730f069130a77d0590964e683e81bca" style="width:31.67pt;height:21.11pt" o:oleicon="f" o:ole="">
            <v:imagedata r:id="rId345" o:title="eqId8730f069130a77d0590964e683e81bca"/>
          </v:shape>
          <o:OLEObject Type="Embed" ProgID="Equation.DSMT4" ShapeID="_x0000_i1226" DrawAspect="Content" ObjectID="_202" r:id="rId346"/>
        </w:object>
      </w:r>
      <w:r>
        <w:rPr>
          <w:rFonts w:ascii=" 新宋体" w:eastAsia=" 新宋体" w:hAnsi=" 新宋体" w:cs=" 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∴</w:t>
      </w:r>
      <w:r>
        <w:rPr>
          <w:rFonts w:ascii=" Times New Roman" w:eastAsia=" Times New Roman" w:hAnsi=" Times New Roman" w:cs=" Times New Roman"/>
          <w:i/>
        </w:rPr>
        <w:t>f</w:t>
      </w:r>
      <w:r>
        <w:rPr>
          <w:rFonts w:ascii=" 新宋体" w:eastAsia=" 新宋体" w:hAnsi=" 新宋体" w:cs=" 新宋体"/>
        </w:rPr>
        <w:t>（</w:t>
      </w:r>
      <w:r>
        <w:object>
          <v:shape id="_x0000_i1227" type="#_x0000_t75" alt="eqId6e051d14fd6a787387995331f5e6d026" style="width:16.71pt;height:15.37pt" o:oleicon="f" o:ole="">
            <v:imagedata r:id="rId347" o:title="eqId6e051d14fd6a787387995331f5e6d026"/>
          </v:shape>
          <o:OLEObject Type="Embed" ProgID="Equation.DSMT4" ShapeID="_x0000_i1227" DrawAspect="Content" ObjectID="_203" r:id="rId348"/>
        </w:object>
      </w:r>
      <w:r>
        <w:rPr>
          <w:rFonts w:ascii=" 新宋体" w:eastAsia=" 新宋体" w:hAnsi=" 新宋体" w:cs=" 新宋体"/>
        </w:rPr>
        <w:t>）</w:t>
      </w:r>
      <w:r>
        <w:object>
          <v:shape id="_x0000_i1228" type="#_x0000_t75" alt="eqId91a4933b3203b7a72f37905fc5388f82" style="width:45.74pt;height:16.57pt" o:oleicon="f" o:ole="">
            <v:imagedata r:id="rId349" o:title="eqId91a4933b3203b7a72f37905fc5388f82"/>
          </v:shape>
          <o:OLEObject Type="Embed" ProgID="Equation.DSMT4" ShapeID="_x0000_i1228" DrawAspect="Content" ObjectID="_204" r:id="rId350"/>
        </w:object>
      </w:r>
      <w:r>
        <w:t>2</w:t>
      </w:r>
      <w:r>
        <w:rPr>
          <w:rFonts w:ascii=" 新宋体" w:eastAsia=" 新宋体" w:hAnsi=" 新宋体" w:cs=" 新宋体"/>
        </w:rPr>
        <w:t>，解得</w:t>
      </w:r>
      <w:r>
        <w:rPr>
          <w:rFonts w:ascii=" Cambria Math" w:eastAsia=" Cambria Math" w:hAnsi=" Cambria Math" w:cs=" Cambria Math"/>
        </w:rPr>
        <w:t>α</w:t>
      </w:r>
      <w:r>
        <w:rPr>
          <w:rFonts w:ascii=" 新宋体" w:eastAsia=" 新宋体" w:hAnsi=" 新宋体" w:cs=" 新宋体"/>
        </w:rPr>
        <w:t>＝</w:t>
      </w:r>
      <w:r>
        <w:t>2</w:t>
      </w:r>
      <w:r>
        <w:rPr>
          <w:rFonts w:ascii=" 新宋体" w:eastAsia=" 新宋体" w:hAnsi=" 新宋体" w:cs=" 新宋体"/>
        </w:rPr>
        <w:t>，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∴</w:t>
      </w:r>
      <w:r>
        <w:rPr>
          <w:rFonts w:ascii=" Times New Roman" w:eastAsia=" Times New Roman" w:hAnsi=" Times New Roman" w:cs=" Times New Roman"/>
          <w:i/>
        </w:rPr>
        <w:t>f</w:t>
      </w:r>
      <w:r>
        <w:rPr>
          <w:rFonts w:ascii=" 新宋体" w:eastAsia=" 新宋体" w:hAnsi=" 新宋体" w:cs=" 新宋体"/>
        </w:rPr>
        <w:t>（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新宋体" w:eastAsia=" 新宋体" w:hAnsi=" 新宋体" w:cs=" 新宋体"/>
        </w:rPr>
        <w:t>）＝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  <w:vertAlign w:val="superscript"/>
        </w:rPr>
        <w:t>2</w:t>
      </w:r>
      <w:r>
        <w:rPr>
          <w:rFonts w:ascii=" 新宋体" w:eastAsia=" 新宋体" w:hAnsi=" 新宋体" w:cs=" 新宋体"/>
        </w:rPr>
        <w:t>，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∴</w:t>
      </w:r>
      <w:r>
        <w:rPr>
          <w:rFonts w:ascii=" Times New Roman" w:eastAsia=" Times New Roman" w:hAnsi=" Times New Roman" w:cs=" Times New Roman"/>
          <w:i/>
        </w:rPr>
        <w:t>f</w:t>
      </w:r>
      <w:r>
        <w:rPr>
          <w:rFonts w:ascii=" 新宋体" w:eastAsia=" 新宋体" w:hAnsi=" 新宋体" w:cs=" 新宋体"/>
        </w:rPr>
        <w:t>（</w:t>
      </w:r>
      <w:r>
        <w:t>9</w:t>
      </w:r>
      <w:r>
        <w:rPr>
          <w:rFonts w:ascii=" 新宋体" w:eastAsia=" 新宋体" w:hAnsi=" 新宋体" w:cs=" 新宋体"/>
        </w:rPr>
        <w:t>）＝</w:t>
      </w:r>
      <w:r>
        <w:t>9</w:t>
      </w:r>
      <w:r>
        <w:rPr>
          <w:vertAlign w:val="superscript"/>
        </w:rPr>
        <w:t>2</w:t>
      </w:r>
      <w:r>
        <w:rPr>
          <w:rFonts w:ascii=" 新宋体" w:eastAsia=" 新宋体" w:hAnsi=" 新宋体" w:cs=" 新宋体"/>
        </w:rPr>
        <w:t>＝</w:t>
      </w:r>
      <w:r>
        <w:t>81</w:t>
      </w:r>
      <w:r>
        <w:rPr>
          <w:rFonts w:ascii=" 新宋体" w:eastAsia=" 新宋体" w:hAnsi=" 新宋体" w:cs=" 新宋体"/>
        </w:rPr>
        <w:t>．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故答案为：</w:t>
      </w:r>
      <w:r>
        <w:t>81</w:t>
      </w:r>
      <w:r>
        <w:rPr>
          <w:rFonts w:ascii=" 新宋体" w:eastAsia=" 新宋体" w:hAnsi=" 新宋体" w:cs=" 新宋体"/>
        </w:rPr>
        <w:t>．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t>【点睛】</w:t>
      </w:r>
      <w:r>
        <w:rPr>
          <w:rFonts w:ascii=" 新宋体" w:eastAsia=" 新宋体" w:hAnsi=" 新宋体" w:cs=" 新宋体"/>
        </w:rPr>
        <w:t>本题考查幂函数表达式的求法，是基础题，解题时要认真审题，注意幂函数的性质的合理运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object>
          <v:shape id="_x0000_i1229" type="#_x0000_t75" alt="eqIdd3daad3a31a3597f75fa109736ed2ebf" style="width:44.86pt;height:17.81pt" o:oleicon="f" o:ole="">
            <v:imagedata r:id="rId351" o:title="eqIdd3daad3a31a3597f75fa109736ed2ebf"/>
          </v:shape>
          <o:OLEObject Type="Embed" ProgID="Equation.DSMT4" ShapeID="_x0000_i1229" DrawAspect="Content" ObjectID="_205" r:id="rId352"/>
        </w:object>
      </w:r>
      <w:r>
        <w:t>（答案不唯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性质结合条件可得所求的</w:t>
      </w:r>
      <w:r>
        <w:object>
          <v:shape id="_x0000_i1230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230" DrawAspect="Content" ObjectID="_206" r:id="rId35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取</w:t>
      </w:r>
      <w:r>
        <w:object>
          <v:shape id="_x0000_i1231" type="#_x0000_t75" alt="eqIdd3daad3a31a3597f75fa109736ed2ebf" style="width:44.86pt;height:17.81pt" o:oleicon="f" o:ole="">
            <v:imagedata r:id="rId351" o:title="eqIdd3daad3a31a3597f75fa109736ed2ebf"/>
          </v:shape>
          <o:OLEObject Type="Embed" ProgID="Equation.DSMT4" ShapeID="_x0000_i1231" DrawAspect="Content" ObjectID="_207" r:id="rId354"/>
        </w:object>
      </w:r>
      <w:r>
        <w:t>，则</w:t>
      </w:r>
      <w:r>
        <w:object>
          <v:shape id="_x0000_i1232" type="#_x0000_t75" alt="eqId73b9eb1158b5b37549ac3239cbb0f275" style="width:168.96pt;height:19.14pt" o:oleicon="f" o:ole="">
            <v:imagedata r:id="rId355" o:title="eqId73b9eb1158b5b37549ac3239cbb0f275"/>
          </v:shape>
          <o:OLEObject Type="Embed" ProgID="Equation.DSMT4" ShapeID="_x0000_i1232" DrawAspect="Content" ObjectID="_208" r:id="rId356"/>
        </w:object>
      </w:r>
      <w:r>
        <w:t>，满足①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3" type="#_x0000_t75" alt="eqIda87a019c8e16a9eb60e4427a399001c5" style="width:51.92pt;height:17.74pt" o:oleicon="f" o:ole="">
            <v:imagedata r:id="rId357" o:title="eqIda87a019c8e16a9eb60e4427a399001c5"/>
          </v:shape>
          <o:OLEObject Type="Embed" ProgID="Equation.DSMT4" ShapeID="_x0000_i1233" DrawAspect="Content" ObjectID="_209" r:id="rId358"/>
        </w:object>
      </w:r>
      <w:r>
        <w:t>，</w:t>
      </w:r>
      <w:r>
        <w:object>
          <v:shape id="_x0000_i1234" type="#_x0000_t75" alt="eqId08115d6d9f876dea921a4d32260ff1fb" style="width:24.61pt;height:12.26pt" o:oleicon="f" o:ole="">
            <v:imagedata r:id="rId186" o:title="eqId08115d6d9f876dea921a4d32260ff1fb"/>
          </v:shape>
          <o:OLEObject Type="Embed" ProgID="Equation.DSMT4" ShapeID="_x0000_i1234" DrawAspect="Content" ObjectID="_210" r:id="rId359"/>
        </w:object>
      </w:r>
      <w:r>
        <w:t>时有</w:t>
      </w:r>
      <w:r>
        <w:object>
          <v:shape id="_x0000_i1235" type="#_x0000_t75" alt="eqIdb0c72d250a079379c5175693c165248c" style="width:43.1pt;height:17.9pt" o:oleicon="f" o:ole="">
            <v:imagedata r:id="rId360" o:title="eqIdb0c72d250a079379c5175693c165248c"/>
          </v:shape>
          <o:OLEObject Type="Embed" ProgID="Equation.DSMT4" ShapeID="_x0000_i1235" DrawAspect="Content" ObjectID="_211" r:id="rId361"/>
        </w:object>
      </w:r>
      <w:r>
        <w:t>，满足②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6" type="#_x0000_t75" alt="eqIda87a019c8e16a9eb60e4427a399001c5" style="width:51.92pt;height:17.74pt" o:oleicon="f" o:ole="">
            <v:imagedata r:id="rId357" o:title="eqIda87a019c8e16a9eb60e4427a399001c5"/>
          </v:shape>
          <o:OLEObject Type="Embed" ProgID="Equation.DSMT4" ShapeID="_x0000_i1236" DrawAspect="Content" ObjectID="_212" r:id="rId362"/>
        </w:object>
      </w:r>
      <w:r>
        <w:t>的定义域为</w:t>
      </w:r>
      <w:r>
        <w:object>
          <v:shape id="_x0000_i1237" type="#_x0000_t75" alt="eqId933093b52cca887f597cbe22a5467b11" style="width:11.43pt;height:11.43pt;mso-position-horizontal-relative:page;mso-position-vertical-relative:page" o:oleicon="f" o:ole="">
            <v:imagedata r:id="rId363" o:title="eqId933093b52cca887f597cbe22a5467b11"/>
          </v:shape>
          <o:OLEObject Type="Embed" ProgID="Equation.DSMT4" ShapeID="_x0000_i1237" DrawAspect="Content" ObjectID="_213" r:id="rId364"/>
        </w:object>
      </w:r>
      <w:r>
        <w:t>，又</w:t>
      </w:r>
      <w:r>
        <w:object>
          <v:shape id="_x0000_i1238" type="#_x0000_t75" alt="eqIdfdae35835c57320097c16673bca4f357" style="width:132.88pt;height:19.17pt" o:oleicon="f" o:ole="">
            <v:imagedata r:id="rId365" o:title="eqIdfdae35835c57320097c16673bca4f357"/>
          </v:shape>
          <o:OLEObject Type="Embed" ProgID="Equation.DSMT4" ShapeID="_x0000_i1238" DrawAspect="Content" ObjectID="_214" r:id="rId366"/>
        </w:object>
      </w:r>
      <w:r>
        <w:t>，故</w:t>
      </w:r>
      <w:r>
        <w:object>
          <v:shape id="_x0000_i1239" type="#_x0000_t75" alt="eqId724340d69477c0ec2418c392b22b1cab" style="width:28.14pt;height:17.51pt" o:oleicon="f" o:ole="">
            <v:imagedata r:id="rId158" o:title="eqId724340d69477c0ec2418c392b22b1cab"/>
          </v:shape>
          <o:OLEObject Type="Embed" ProgID="Equation.DSMT4" ShapeID="_x0000_i1239" DrawAspect="Content" ObjectID="_215" r:id="rId367"/>
        </w:object>
      </w:r>
      <w:r>
        <w:t>是偶函数，满足③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40" type="#_x0000_t75" alt="eqIdd3daad3a31a3597f75fa109736ed2ebf" style="width:44.86pt;height:17.81pt" o:oleicon="f" o:ole="">
            <v:imagedata r:id="rId351" o:title="eqIdd3daad3a31a3597f75fa109736ed2ebf"/>
          </v:shape>
          <o:OLEObject Type="Embed" ProgID="Equation.DSMT4" ShapeID="_x0000_i1240" DrawAspect="Content" ObjectID="_216" r:id="rId368"/>
        </w:object>
      </w:r>
      <w:r>
        <w:t>（答案不唯一）</w:t>
      </w:r>
    </w:p>
    <w:p>
      <w:pPr>
        <w:shd w:val="clear" w:color="auto" w:fill="auto"/>
        <w:spacing w:line="360" w:lineRule="auto"/>
        <w:jc w:val="left"/>
      </w:pPr>
      <w:r>
        <w:t>16．答案见解析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直接观察出定义域，在根据</w:t>
      </w:r>
      <w:r>
        <w:object>
          <v:shape id="_x0000_i1241" type="#_x0000_t75" alt="eqIdfb066d4a86cdf35fcc7b2cdbd85974da" style="width:31.67pt;height:17.5pt" o:oleicon="f" o:ole="">
            <v:imagedata r:id="rId369" o:title="eqIdfb066d4a86cdf35fcc7b2cdbd85974da"/>
          </v:shape>
          <o:OLEObject Type="Embed" ProgID="Equation.DSMT4" ShapeID="_x0000_i1241" DrawAspect="Content" ObjectID="_217" r:id="rId370"/>
        </w:object>
      </w:r>
      <w:r>
        <w:t>和</w:t>
      </w:r>
      <w:r>
        <w:object>
          <v:shape id="_x0000_i1242" type="#_x0000_t75" alt="eqId09f86f37ec8e15846bd731ab4fcdbacd" style="width:25.51pt;height:17.59pt" o:oleicon="f" o:ole="">
            <v:imagedata r:id="rId119" o:title="eqId09f86f37ec8e15846bd731ab4fcdbacd"/>
          </v:shape>
          <o:OLEObject Type="Embed" ProgID="Equation.DSMT4" ShapeID="_x0000_i1242" DrawAspect="Content" ObjectID="_218" r:id="rId371"/>
        </w:object>
      </w:r>
      <w:r>
        <w:t>的关系来判断单调性.</w:t>
      </w:r>
    </w:p>
    <w:p>
      <w:pPr>
        <w:shd w:val="clear" w:color="auto" w:fill="auto"/>
        <w:spacing w:line="360" w:lineRule="auto"/>
        <w:jc w:val="left"/>
        <w:textAlignment w:val="center"/>
        <w:rPr>
          <w:i/>
        </w:rPr>
      </w:pPr>
      <w:r>
        <w:t>【详解】（1）</w:t>
      </w:r>
      <w:r>
        <w:object>
          <v:shape id="_x0000_i1243" type="#_x0000_t75" alt="eqIdd00c2e96c9e481ee186059474e27bd2e" style="width:29.04pt;height:15.84pt" o:oleicon="f" o:ole="">
            <v:imagedata r:id="rId160" o:title="eqIdd00c2e96c9e481ee186059474e27bd2e"/>
          </v:shape>
          <o:OLEObject Type="Embed" ProgID="Equation.DSMT4" ShapeID="_x0000_i1243" DrawAspect="Content" ObjectID="_219" r:id="rId372"/>
        </w:object>
      </w:r>
      <w:r>
        <w:t>，其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rPr>
          <w:i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44" type="#_x0000_t75" alt="eqIdb46120ceec63ee5d1704b0198faeafa1" style="width:119.68pt;height:19.18pt" o:oleicon="f" o:ole="">
            <v:imagedata r:id="rId373" o:title="eqIdb46120ceec63ee5d1704b0198faeafa1"/>
          </v:shape>
          <o:OLEObject Type="Embed" ProgID="Equation.DSMT4" ShapeID="_x0000_i1244" DrawAspect="Content" ObjectID="_220" r:id="rId3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45" type="#_x0000_t75" alt="eqIdd00c2e96c9e481ee186059474e27bd2e" style="width:29.04pt;height:15.84pt" o:oleicon="f" o:ole="">
            <v:imagedata r:id="rId160" o:title="eqIdd00c2e96c9e481ee186059474e27bd2e"/>
          </v:shape>
          <o:OLEObject Type="Embed" ProgID="Equation.DSMT4" ShapeID="_x0000_i1245" DrawAspect="Content" ObjectID="_221" r:id="rId375"/>
        </w:object>
      </w:r>
      <w:r>
        <w:t>为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t>的偶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246" type="#_x0000_t75" alt="eqId6b715991f7428f0a42621dacca6d45cc" style="width:29.92pt;height:23.27pt" o:oleicon="f" o:ole="">
            <v:imagedata r:id="rId162" o:title="eqId6b715991f7428f0a42621dacca6d45cc"/>
          </v:shape>
          <o:OLEObject Type="Embed" ProgID="Equation.DSMT4" ShapeID="_x0000_i1246" DrawAspect="Content" ObjectID="_222" r:id="rId376"/>
        </w:object>
      </w:r>
      <w:r>
        <w:t>，其定义域为</w:t>
      </w:r>
      <w:r>
        <w:object>
          <v:shape id="_x0000_i1247" type="#_x0000_t75" alt="eqId4b029e85e686623cdef977b2cb1f207a" style="width:33.43pt;height:17.7pt" o:oleicon="f" o:ole="">
            <v:imagedata r:id="rId124" o:title="eqId4b029e85e686623cdef977b2cb1f207a"/>
          </v:shape>
          <o:OLEObject Type="Embed" ProgID="Equation.DSMT4" ShapeID="_x0000_i1247" DrawAspect="Content" ObjectID="_223" r:id="rId377"/>
        </w:object>
      </w:r>
      <w:r>
        <w:t>，其为非奇非偶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248" type="#_x0000_t75" alt="eqId7cffedd7bda0d97b8f7088288768a986" style="width:31.68pt;height:16.19pt" o:oleicon="f" o:ole="">
            <v:imagedata r:id="rId164" o:title="eqId7cffedd7bda0d97b8f7088288768a986"/>
          </v:shape>
          <o:OLEObject Type="Embed" ProgID="Equation.DSMT4" ShapeID="_x0000_i1248" DrawAspect="Content" ObjectID="_224" r:id="rId378"/>
        </w:object>
      </w:r>
      <w:r>
        <w:t>，其定义域为</w:t>
      </w:r>
      <w:r>
        <w:object>
          <v:shape id="_x0000_i1249" type="#_x0000_t75" alt="eqId862df674d5668eb2c8d67c889866463f" style="width:75.68pt;height:17.72pt" o:oleicon="f" o:ole="">
            <v:imagedata r:id="rId379" o:title="eqId862df674d5668eb2c8d67c889866463f"/>
          </v:shape>
          <o:OLEObject Type="Embed" ProgID="Equation.DSMT4" ShapeID="_x0000_i1249" DrawAspect="Content" ObjectID="_225" r:id="rId3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50" type="#_x0000_t75" alt="eqIdefc9a158e6f94ef96c641ee360bde1ad" style="width:138.16pt;height:19.36pt" o:oleicon="f" o:ole="">
            <v:imagedata r:id="rId381" o:title="eqIdefc9a158e6f94ef96c641ee360bde1ad"/>
          </v:shape>
          <o:OLEObject Type="Embed" ProgID="Equation.DSMT4" ShapeID="_x0000_i1250" DrawAspect="Content" ObjectID="_226" r:id="rId3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51" type="#_x0000_t75" alt="eqId7cffedd7bda0d97b8f7088288768a986" style="width:31.68pt;height:16.19pt" o:oleicon="f" o:ole="">
            <v:imagedata r:id="rId164" o:title="eqId7cffedd7bda0d97b8f7088288768a986"/>
          </v:shape>
          <o:OLEObject Type="Embed" ProgID="Equation.DSMT4" ShapeID="_x0000_i1251" DrawAspect="Content" ObjectID="_227" r:id="rId383"/>
        </w:object>
      </w:r>
      <w:r>
        <w:t>为定义域为</w:t>
      </w:r>
      <w:r>
        <w:object>
          <v:shape id="_x0000_i1252" type="#_x0000_t75" alt="eqId862df674d5668eb2c8d67c889866463f" style="width:75.68pt;height:17.72pt" o:oleicon="f" o:ole="">
            <v:imagedata r:id="rId379" o:title="eqId862df674d5668eb2c8d67c889866463f"/>
          </v:shape>
          <o:OLEObject Type="Embed" ProgID="Equation.DSMT4" ShapeID="_x0000_i1252" DrawAspect="Content" ObjectID="_228" r:id="rId384"/>
        </w:object>
      </w:r>
      <w:r>
        <w:t>的奇函数；</w:t>
      </w:r>
    </w:p>
    <w:p>
      <w:pPr>
        <w:shd w:val="clear" w:color="auto" w:fill="auto"/>
        <w:spacing w:line="360" w:lineRule="auto"/>
        <w:jc w:val="left"/>
        <w:textAlignment w:val="center"/>
        <w:rPr>
          <w:i/>
        </w:rPr>
      </w:pPr>
      <w:r>
        <w:t>（4）</w:t>
      </w:r>
      <w:r>
        <w:object>
          <v:shape id="_x0000_i1253" type="#_x0000_t75" alt="eqId5e87b5d998252950639557ec2b8946d0" style="width:29.91pt;height:22.87pt" o:oleicon="f" o:ole="">
            <v:imagedata r:id="rId166" o:title="eqId5e87b5d998252950639557ec2b8946d0"/>
          </v:shape>
          <o:OLEObject Type="Embed" ProgID="Equation.DSMT4" ShapeID="_x0000_i1253" DrawAspect="Content" ObjectID="_229" r:id="rId385"/>
        </w:object>
      </w:r>
      <w:r>
        <w:t>，其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rPr>
          <w:i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54" type="#_x0000_t75" alt="eqId53152187524b95e14e0aa4a3cf1f2e7e" style="width:121.44pt;height:24.65pt" o:oleicon="f" o:ole="">
            <v:imagedata r:id="rId386" o:title="eqId53152187524b95e14e0aa4a3cf1f2e7e"/>
          </v:shape>
          <o:OLEObject Type="Embed" ProgID="Equation.DSMT4" ShapeID="_x0000_i1254" DrawAspect="Content" ObjectID="_230" r:id="rId3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55" type="#_x0000_t75" alt="eqId5e87b5d998252950639557ec2b8946d0" style="width:29.91pt;height:22.87pt" o:oleicon="f" o:ole="">
            <v:imagedata r:id="rId166" o:title="eqId5e87b5d998252950639557ec2b8946d0"/>
          </v:shape>
          <o:OLEObject Type="Embed" ProgID="Equation.DSMT4" ShapeID="_x0000_i1255" DrawAspect="Content" ObjectID="_231" r:id="rId388"/>
        </w:object>
      </w:r>
      <w:r>
        <w:t>为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t>的偶函数.</w:t>
      </w:r>
    </w:p>
    <w:p>
      <w:pPr>
        <w:shd w:val="clear" w:color="auto" w:fill="auto"/>
        <w:spacing w:line="360" w:lineRule="auto"/>
        <w:jc w:val="left"/>
      </w:pPr>
      <w:r>
        <w:t>17．（1）2；（2）(1，3]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根据函数是奇函数求得</w:t>
      </w:r>
      <w:r>
        <w:object>
          <v:shape id="_x0000_i1256" type="#_x0000_t75" alt="eqIddb053b743c6ecbf87eb04fd8041b4c48" style="width:24.61pt;height:12.64pt" o:oleicon="f" o:ole="">
            <v:imagedata r:id="rId389" o:title="eqIddb053b743c6ecbf87eb04fd8041b4c48"/>
          </v:shape>
          <o:OLEObject Type="Embed" ProgID="Equation.DSMT4" ShapeID="_x0000_i1256" DrawAspect="Content" ObjectID="_232" r:id="rId390"/>
        </w:object>
      </w:r>
      <w:r>
        <w:t>的解析式，比照系数，即可求得参数</w:t>
      </w:r>
      <w:r>
        <w:object>
          <v:shape id="_x0000_i1257" type="#_x0000_t75" alt="eqId294f5ba74cdf695fc9a8a8e52f421328" style="width:11.43pt;height:10.09pt" o:oleicon="f" o:ole="">
            <v:imagedata r:id="rId135" o:title="eqId294f5ba74cdf695fc9a8a8e52f421328"/>
          </v:shape>
          <o:OLEObject Type="Embed" ProgID="Equation.DSMT4" ShapeID="_x0000_i1257" DrawAspect="Content" ObjectID="_233" r:id="rId391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分段函数的单调性，即可列出不等式，即可求得参数</w:t>
      </w:r>
      <w:r>
        <w:object>
          <v:shape id="_x0000_i1258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258" DrawAspect="Content" ObjectID="_234" r:id="rId392"/>
        </w:object>
      </w:r>
      <w:r>
        <w:t>的范围.</w:t>
      </w:r>
    </w:p>
    <w:p>
      <w:pPr>
        <w:shd w:val="clear" w:color="auto" w:fill="auto"/>
        <w:spacing w:line="360" w:lineRule="auto"/>
        <w:jc w:val="left"/>
      </w:pPr>
      <w:r>
        <w:t>【详解】（1）设</w:t>
      </w:r>
      <w:r>
        <w:rPr>
          <w:i/>
        </w:rPr>
        <w:t>x</w:t>
      </w:r>
      <w:r>
        <w:t>＜0，则－</w:t>
      </w:r>
      <w:r>
        <w:rPr>
          <w:i/>
        </w:rPr>
        <w:t>x</w:t>
      </w:r>
      <w:r>
        <w:t>＞0，</w:t>
      </w:r>
    </w:p>
    <w:p>
      <w:pPr>
        <w:shd w:val="clear" w:color="auto" w:fill="auto"/>
        <w:spacing w:line="360" w:lineRule="auto"/>
        <w:jc w:val="left"/>
      </w:pPr>
      <w:r>
        <w:t>所以</w:t>
      </w:r>
      <w:r>
        <w:rPr>
          <w:i/>
        </w:rPr>
        <w:t>f</w:t>
      </w:r>
      <w:r>
        <w:t>(－</w:t>
      </w:r>
      <w:r>
        <w:rPr>
          <w:i/>
        </w:rPr>
        <w:t>x</w:t>
      </w:r>
      <w:r>
        <w:t>)＝－(－</w:t>
      </w:r>
      <w:r>
        <w:rPr>
          <w:i/>
        </w:rPr>
        <w:t>x</w:t>
      </w:r>
      <w:r>
        <w:t>)</w:t>
      </w:r>
      <w:r>
        <w:rPr>
          <w:vertAlign w:val="superscript"/>
        </w:rPr>
        <w:t>2</w:t>
      </w:r>
      <w:r>
        <w:t>＋2(－</w:t>
      </w:r>
      <w:r>
        <w:rPr>
          <w:i/>
        </w:rPr>
        <w:t>x</w:t>
      </w:r>
      <w:r>
        <w:t>)＝－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－2</w:t>
      </w:r>
      <w:r>
        <w:rPr>
          <w:i/>
        </w:rPr>
        <w:t>x</w:t>
      </w:r>
      <w:r>
        <w:t>.</w:t>
      </w:r>
    </w:p>
    <w:p>
      <w:pPr>
        <w:shd w:val="clear" w:color="auto" w:fill="auto"/>
        <w:spacing w:line="360" w:lineRule="auto"/>
        <w:jc w:val="left"/>
      </w:pPr>
      <w:r>
        <w:t>又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为奇函数，所以</w:t>
      </w:r>
      <w:r>
        <w:rPr>
          <w:i/>
        </w:rPr>
        <w:t>f</w:t>
      </w:r>
      <w:r>
        <w:t>(－</w:t>
      </w:r>
      <w:r>
        <w:rPr>
          <w:i/>
        </w:rPr>
        <w:t>x</w:t>
      </w:r>
      <w:r>
        <w:t>)＝－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.</w:t>
      </w:r>
    </w:p>
    <w:p>
      <w:pPr>
        <w:shd w:val="clear" w:color="auto" w:fill="auto"/>
        <w:spacing w:line="360" w:lineRule="auto"/>
        <w:jc w:val="left"/>
      </w:pPr>
      <w:r>
        <w:t>于是当</w:t>
      </w:r>
      <w:r>
        <w:rPr>
          <w:i/>
        </w:rPr>
        <w:t>x</w:t>
      </w:r>
      <w:r>
        <w:t>＜0时，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＝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＋2</w:t>
      </w:r>
      <w:r>
        <w:rPr>
          <w:i/>
        </w:rPr>
        <w:t>x</w:t>
      </w:r>
      <w:r>
        <w:t>＝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＋</w:t>
      </w:r>
      <w:r>
        <w:rPr>
          <w:i/>
        </w:rPr>
        <w:t>mx</w: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所以</w:t>
      </w:r>
      <w:r>
        <w:rPr>
          <w:i/>
        </w:rPr>
        <w:t>m</w:t>
      </w:r>
      <w:r>
        <w:t>＝2.</w:t>
      </w:r>
    </w:p>
    <w:p>
      <w:pPr>
        <w:shd w:val="clear" w:color="auto" w:fill="auto"/>
        <w:spacing w:line="360" w:lineRule="auto"/>
        <w:jc w:val="left"/>
      </w:pPr>
      <w:r>
        <w:t>（2）要使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[－1，</w:t>
      </w:r>
      <w:r>
        <w:rPr>
          <w:i/>
        </w:rPr>
        <w:t>a</w:t>
      </w:r>
      <w:r>
        <w:t>－2]上单调递增，结合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图象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524000" cy="1409700"/>
            <wp:docPr id="14435322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6255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知</w:t>
      </w:r>
      <w:r>
        <w:object>
          <v:shape id="_x0000_i1259" type="#_x0000_t75" alt="eqId1c29d9e2d9370c1620ee241810ef083f" style="width:49.28pt;height:31.54pt" o:oleicon="f" o:ole="">
            <v:imagedata r:id="rId394" o:title="eqId1c29d9e2d9370c1620ee241810ef083f"/>
          </v:shape>
          <o:OLEObject Type="Embed" ProgID="Equation.DSMT4" ShapeID="_x0000_i1259" DrawAspect="Content" ObjectID="_235" r:id="rId395"/>
        </w:object>
      </w:r>
      <w:r>
        <w:t>所以1＜</w:t>
      </w:r>
      <w:r>
        <w:rPr>
          <w:i/>
        </w:rPr>
        <w:t>a</w:t>
      </w:r>
      <w:r>
        <w:t>≤3，</w:t>
      </w:r>
    </w:p>
    <w:p>
      <w:pPr>
        <w:shd w:val="clear" w:color="auto" w:fill="auto"/>
        <w:spacing w:line="360" w:lineRule="auto"/>
        <w:jc w:val="left"/>
      </w:pPr>
      <w:r>
        <w:t>故实数</w:t>
      </w:r>
      <w:r>
        <w:rPr>
          <w:i/>
        </w:rPr>
        <w:t>a</w:t>
      </w:r>
      <w:r>
        <w:t>的取值范围是(1，3].</w:t>
      </w:r>
    </w:p>
    <w:p>
      <w:pPr>
        <w:shd w:val="clear" w:color="auto" w:fill="auto"/>
        <w:spacing w:line="360" w:lineRule="auto"/>
        <w:jc w:val="left"/>
      </w:pPr>
      <w:r>
        <w:t>【点睛】本题考查利用奇偶性求参数值，以及利用函数单调性求参数范围，属综合基础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(1)</w:t>
      </w:r>
      <w:r>
        <w:object>
          <v:shape id="_x0000_i1260" type="#_x0000_t75" alt="eqIdd227aeffdbef96e3c48611842892e598" style="width:48.38pt;height:30.49pt" o:oleicon="f" o:ole="">
            <v:imagedata r:id="rId396" o:title="eqIdd227aeffdbef96e3c48611842892e598"/>
          </v:shape>
          <o:OLEObject Type="Embed" ProgID="Equation.DSMT4" ShapeID="_x0000_i1260" DrawAspect="Content" ObjectID="_236" r:id="rId39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261" type="#_x0000_t75" alt="eqIdaa4c355f11471a38f5583a434a1ddeb3" style="width:24.61pt;height:11.8pt" o:oleicon="f" o:ole="">
            <v:imagedata r:id="rId398" o:title="eqIdaa4c355f11471a38f5583a434a1ddeb3"/>
          </v:shape>
          <o:OLEObject Type="Embed" ProgID="Equation.DSMT4" ShapeID="_x0000_i1261" DrawAspect="Content" ObjectID="_237" r:id="rId39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262" type="#_x0000_t75" alt="eqIde65397f11ea8af736f38debadf420c4a" style="width:21.97pt;height:11.32pt" o:oleicon="f" o:ole="">
            <v:imagedata r:id="rId400" o:title="eqIde65397f11ea8af736f38debadf420c4a"/>
          </v:shape>
          <o:OLEObject Type="Embed" ProgID="Equation.DSMT4" ShapeID="_x0000_i1262" DrawAspect="Content" ObjectID="_238" r:id="rId401"/>
        </w:objec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幂函数的系数必须为1，列出方程，求出</w:t>
      </w:r>
      <w:r>
        <w:object>
          <v:shape id="_x0000_i1263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263" DrawAspect="Content" ObjectID="_239" r:id="rId402"/>
        </w:object>
      </w:r>
      <w:r>
        <w:t>的值；（2）正比例函数要求自变量次数为1，系数不为0；（3）反比例函数要求自变量次数为-1，系数不为0.</w:t>
      </w:r>
    </w:p>
    <w:p>
      <w:pPr>
        <w:shd w:val="clear" w:color="auto" w:fill="auto"/>
        <w:spacing w:line="360" w:lineRule="auto"/>
        <w:jc w:val="left"/>
      </w:pPr>
      <w:r>
        <w:t>(1)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64" type="#_x0000_t75" alt="eqIdcec9334e3622302bd3b467966352fa73" style="width:101.18pt;height:17.51pt" o:oleicon="f" o:ole="">
            <v:imagedata r:id="rId170" o:title="eqIdcec9334e3622302bd3b467966352fa73"/>
          </v:shape>
          <o:OLEObject Type="Embed" ProgID="Equation.DSMT4" ShapeID="_x0000_i1264" DrawAspect="Content" ObjectID="_240" r:id="rId403"/>
        </w:object>
      </w:r>
      <w:r>
        <w:t>表示幂函数，所以</w:t>
      </w:r>
      <w:r>
        <w:object>
          <v:shape id="_x0000_i1265" type="#_x0000_t75" alt="eqId54be5942873edb0b273192403d1fa330" style="width:61.57pt;height:13.9pt" o:oleicon="f" o:ole="">
            <v:imagedata r:id="rId404" o:title="eqId54be5942873edb0b273192403d1fa330"/>
          </v:shape>
          <o:OLEObject Type="Embed" ProgID="Equation.DSMT4" ShapeID="_x0000_i1265" DrawAspect="Content" ObjectID="_241" r:id="rId405"/>
        </w:object>
      </w:r>
      <w:r>
        <w:t>，所以</w:t>
      </w:r>
      <w:r>
        <w:object>
          <v:shape id="_x0000_i1266" type="#_x0000_t75" alt="eqId753fac89b851c10a6db2979ec2606ec2" style="width:61.57pt;height:13.68pt" o:oleicon="f" o:ole="">
            <v:imagedata r:id="rId406" o:title="eqId753fac89b851c10a6db2979ec2606ec2"/>
          </v:shape>
          <o:OLEObject Type="Embed" ProgID="Equation.DSMT4" ShapeID="_x0000_i1266" DrawAspect="Content" ObjectID="_242" r:id="rId407"/>
        </w:object>
      </w:r>
      <w:r>
        <w:t>，解得：</w:t>
      </w:r>
      <w:r>
        <w:object>
          <v:shape id="_x0000_i1267" type="#_x0000_t75" alt="eqIdd227aeffdbef96e3c48611842892e598" style="width:48.38pt;height:30.49pt" o:oleicon="f" o:ole="">
            <v:imagedata r:id="rId396" o:title="eqIdd227aeffdbef96e3c48611842892e598"/>
          </v:shape>
          <o:OLEObject Type="Embed" ProgID="Equation.DSMT4" ShapeID="_x0000_i1267" DrawAspect="Content" ObjectID="_243" r:id="rId408"/>
        </w:object>
      </w:r>
      <w:r>
        <w:t>，经检验，符合要求</w:t>
      </w:r>
    </w:p>
    <w:p>
      <w:pPr>
        <w:shd w:val="clear" w:color="auto" w:fill="auto"/>
        <w:spacing w:line="360" w:lineRule="auto"/>
        <w:jc w:val="left"/>
      </w:pPr>
      <w:r>
        <w:t>(2)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得：</w:t>
      </w:r>
      <w:r>
        <w:object>
          <v:shape id="_x0000_i1268" type="#_x0000_t75" alt="eqId2e1e0de575fe39839977e9181887ede2" style="width:68.61pt;height:33.65pt" o:oleicon="f" o:ole="">
            <v:imagedata r:id="rId409" o:title="eqId2e1e0de575fe39839977e9181887ede2"/>
          </v:shape>
          <o:OLEObject Type="Embed" ProgID="Equation.DSMT4" ShapeID="_x0000_i1268" DrawAspect="Content" ObjectID="_244" r:id="rId410"/>
        </w:object>
      </w:r>
      <w:r>
        <w:t>，解得：</w:t>
      </w:r>
      <w:r>
        <w:object>
          <v:shape id="_x0000_i1269" type="#_x0000_t75" alt="eqIdaa4c355f11471a38f5583a434a1ddeb3" style="width:24.61pt;height:11.8pt" o:oleicon="f" o:ole="">
            <v:imagedata r:id="rId398" o:title="eqIdaa4c355f11471a38f5583a434a1ddeb3"/>
          </v:shape>
          <o:OLEObject Type="Embed" ProgID="Equation.DSMT4" ShapeID="_x0000_i1269" DrawAspect="Content" ObjectID="_245" r:id="rId411"/>
        </w:object>
      </w:r>
    </w:p>
    <w:p>
      <w:pPr>
        <w:shd w:val="clear" w:color="auto" w:fill="auto"/>
        <w:spacing w:line="360" w:lineRule="auto"/>
        <w:jc w:val="left"/>
      </w:pPr>
      <w:r>
        <w:t>(3)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得：</w:t>
      </w:r>
      <w:r>
        <w:object>
          <v:shape id="_x0000_i1270" type="#_x0000_t75" alt="eqId540dff9db0a08d47ba5f64f6fa25bb41" style="width:73.92pt;height:33.66pt" o:oleicon="f" o:ole="">
            <v:imagedata r:id="rId412" o:title="eqId540dff9db0a08d47ba5f64f6fa25bb41"/>
          </v:shape>
          <o:OLEObject Type="Embed" ProgID="Equation.DSMT4" ShapeID="_x0000_i1270" DrawAspect="Content" ObjectID="_246" r:id="rId413"/>
        </w:object>
      </w:r>
      <w:r>
        <w:t>，解得：</w:t>
      </w:r>
      <w:r>
        <w:object>
          <v:shape id="_x0000_i1271" type="#_x0000_t75" alt="eqIde65397f11ea8af736f38debadf420c4a" style="width:21.97pt;height:11.32pt" o:oleicon="f" o:ole="">
            <v:imagedata r:id="rId400" o:title="eqIde65397f11ea8af736f38debadf420c4a"/>
          </v:shape>
          <o:OLEObject Type="Embed" ProgID="Equation.DSMT4" ShapeID="_x0000_i1271" DrawAspect="Content" ObjectID="_247" r:id="rId414"/>
        </w:object>
      </w:r>
    </w:p>
    <w:p>
      <w:pPr>
        <w:shd w:val="clear" w:color="auto" w:fill="auto"/>
        <w:spacing w:line="360" w:lineRule="auto"/>
        <w:jc w:val="left"/>
      </w:pPr>
    </w:p>
    <w:sectPr w:rsidSect="008C07DE"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11461B69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24D32117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62779AB8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73CF1DB4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5D4499D1" w14:textId="777777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3FEEBCED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1" Type="http://schemas.openxmlformats.org/officeDocument/2006/relationships/settings" Target="settings.xml" />
  <Relationship Id="rId10" Type="http://schemas.openxmlformats.org/officeDocument/2006/relationships/oleObject" Target="embeddings/oleObject3.bin" />
  <Relationship Id="rId100" Type="http://schemas.openxmlformats.org/officeDocument/2006/relationships/image" Target="media/image47.wmf" />
  <Relationship Id="rId101" Type="http://schemas.openxmlformats.org/officeDocument/2006/relationships/oleObject" Target="embeddings/oleObject50.bin" />
  <Relationship Id="rId102" Type="http://schemas.openxmlformats.org/officeDocument/2006/relationships/image" Target="media/image48.wmf" />
  <Relationship Id="rId103" Type="http://schemas.openxmlformats.org/officeDocument/2006/relationships/oleObject" Target="embeddings/oleObject51.bin" />
  <Relationship Id="rId104" Type="http://schemas.openxmlformats.org/officeDocument/2006/relationships/image" Target="media/image49.wmf" />
  <Relationship Id="rId105" Type="http://schemas.openxmlformats.org/officeDocument/2006/relationships/oleObject" Target="embeddings/oleObject52.bin" />
  <Relationship Id="rId106" Type="http://schemas.openxmlformats.org/officeDocument/2006/relationships/image" Target="media/image50.wmf" />
  <Relationship Id="rId107" Type="http://schemas.openxmlformats.org/officeDocument/2006/relationships/oleObject" Target="embeddings/oleObject53.bin" />
  <Relationship Id="rId108" Type="http://schemas.openxmlformats.org/officeDocument/2006/relationships/image" Target="media/image51.wmf" />
  <Relationship Id="rId109" Type="http://schemas.openxmlformats.org/officeDocument/2006/relationships/oleObject" Target="embeddings/oleObject54.bin" />
  <Relationship Id="rId11" Type="http://schemas.openxmlformats.org/officeDocument/2006/relationships/image" Target="media/image4.wmf" />
  <Relationship Id="rId110" Type="http://schemas.openxmlformats.org/officeDocument/2006/relationships/image" Target="media/image52.wmf" />
  <Relationship Id="rId111" Type="http://schemas.openxmlformats.org/officeDocument/2006/relationships/oleObject" Target="embeddings/oleObject55.bin" />
  <Relationship Id="rId112" Type="http://schemas.openxmlformats.org/officeDocument/2006/relationships/image" Target="media/image53.wmf" />
  <Relationship Id="rId113" Type="http://schemas.openxmlformats.org/officeDocument/2006/relationships/oleObject" Target="embeddings/oleObject56.bin" />
  <Relationship Id="rId114" Type="http://schemas.openxmlformats.org/officeDocument/2006/relationships/oleObject" Target="embeddings/oleObject57.bin" />
  <Relationship Id="rId115" Type="http://schemas.openxmlformats.org/officeDocument/2006/relationships/image" Target="media/image54.wmf" />
  <Relationship Id="rId116" Type="http://schemas.openxmlformats.org/officeDocument/2006/relationships/oleObject" Target="embeddings/oleObject58.bin" />
  <Relationship Id="rId117" Type="http://schemas.openxmlformats.org/officeDocument/2006/relationships/image" Target="media/image55.wmf" />
  <Relationship Id="rId118" Type="http://schemas.openxmlformats.org/officeDocument/2006/relationships/oleObject" Target="embeddings/oleObject59.bin" />
  <Relationship Id="rId119" Type="http://schemas.openxmlformats.org/officeDocument/2006/relationships/image" Target="media/image56.wmf" />
  <Relationship Id="rId12" Type="http://schemas.openxmlformats.org/officeDocument/2006/relationships/oleObject" Target="embeddings/oleObject4.bin" />
  <Relationship Id="rId120" Type="http://schemas.openxmlformats.org/officeDocument/2006/relationships/oleObject" Target="embeddings/oleObject60.bin" />
  <Relationship Id="rId121" Type="http://schemas.openxmlformats.org/officeDocument/2006/relationships/image" Target="media/image57.wmf" />
  <Relationship Id="rId122" Type="http://schemas.openxmlformats.org/officeDocument/2006/relationships/oleObject" Target="embeddings/oleObject61.bin" />
  <Relationship Id="rId123" Type="http://schemas.openxmlformats.org/officeDocument/2006/relationships/oleObject" Target="embeddings/oleObject62.bin" />
  <Relationship Id="rId124" Type="http://schemas.openxmlformats.org/officeDocument/2006/relationships/image" Target="media/image58.wmf" />
  <Relationship Id="rId125" Type="http://schemas.openxmlformats.org/officeDocument/2006/relationships/oleObject" Target="embeddings/oleObject63.bin" />
  <Relationship Id="rId126" Type="http://schemas.openxmlformats.org/officeDocument/2006/relationships/oleObject" Target="embeddings/oleObject64.bin" />
  <Relationship Id="rId127" Type="http://schemas.openxmlformats.org/officeDocument/2006/relationships/oleObject" Target="embeddings/oleObject65.bin" />
  <Relationship Id="rId128" Type="http://schemas.openxmlformats.org/officeDocument/2006/relationships/oleObject" Target="embeddings/oleObject66.bin" />
  <Relationship Id="rId129" Type="http://schemas.openxmlformats.org/officeDocument/2006/relationships/oleObject" Target="embeddings/oleObject67.bin" />
  <Relationship Id="rId13" Type="http://schemas.openxmlformats.org/officeDocument/2006/relationships/image" Target="media/image5.wmf" />
  <Relationship Id="rId130" Type="http://schemas.openxmlformats.org/officeDocument/2006/relationships/oleObject" Target="embeddings/oleObject68.bin" />
  <Relationship Id="rId131" Type="http://schemas.openxmlformats.org/officeDocument/2006/relationships/image" Target="media/image59.wmf" />
  <Relationship Id="rId132" Type="http://schemas.openxmlformats.org/officeDocument/2006/relationships/oleObject" Target="embeddings/oleObject69.bin" />
  <Relationship Id="rId133" Type="http://schemas.openxmlformats.org/officeDocument/2006/relationships/image" Target="media/image60.wmf" />
  <Relationship Id="rId134" Type="http://schemas.openxmlformats.org/officeDocument/2006/relationships/oleObject" Target="embeddings/oleObject70.bin" />
  <Relationship Id="rId135" Type="http://schemas.openxmlformats.org/officeDocument/2006/relationships/image" Target="media/image61.wmf" />
  <Relationship Id="rId136" Type="http://schemas.openxmlformats.org/officeDocument/2006/relationships/oleObject" Target="embeddings/oleObject71.bin" />
  <Relationship Id="rId137" Type="http://schemas.openxmlformats.org/officeDocument/2006/relationships/image" Target="media/image62.wmf" />
  <Relationship Id="rId138" Type="http://schemas.openxmlformats.org/officeDocument/2006/relationships/oleObject" Target="embeddings/oleObject72.bin" />
  <Relationship Id="rId139" Type="http://schemas.openxmlformats.org/officeDocument/2006/relationships/oleObject" Target="embeddings/oleObject73.bin" />
  <Relationship Id="rId14" Type="http://schemas.openxmlformats.org/officeDocument/2006/relationships/oleObject" Target="embeddings/oleObject5.bin" />
  <Relationship Id="rId140" Type="http://schemas.openxmlformats.org/officeDocument/2006/relationships/image" Target="media/image63.wmf" />
  <Relationship Id="rId141" Type="http://schemas.openxmlformats.org/officeDocument/2006/relationships/oleObject" Target="embeddings/oleObject74.bin" />
  <Relationship Id="rId142" Type="http://schemas.openxmlformats.org/officeDocument/2006/relationships/image" Target="media/image64.wmf" />
  <Relationship Id="rId143" Type="http://schemas.openxmlformats.org/officeDocument/2006/relationships/oleObject" Target="embeddings/oleObject75.bin" />
  <Relationship Id="rId144" Type="http://schemas.openxmlformats.org/officeDocument/2006/relationships/image" Target="media/image65.wmf" />
  <Relationship Id="rId145" Type="http://schemas.openxmlformats.org/officeDocument/2006/relationships/oleObject" Target="embeddings/oleObject76.bin" />
  <Relationship Id="rId146" Type="http://schemas.openxmlformats.org/officeDocument/2006/relationships/image" Target="media/image66.wmf" />
  <Relationship Id="rId147" Type="http://schemas.openxmlformats.org/officeDocument/2006/relationships/oleObject" Target="embeddings/oleObject77.bin" />
  <Relationship Id="rId148" Type="http://schemas.openxmlformats.org/officeDocument/2006/relationships/image" Target="media/image67.wmf" />
  <Relationship Id="rId149" Type="http://schemas.openxmlformats.org/officeDocument/2006/relationships/oleObject" Target="embeddings/oleObject78.bin" />
  <Relationship Id="rId15" Type="http://schemas.openxmlformats.org/officeDocument/2006/relationships/image" Target="media/image6.wmf" />
  <Relationship Id="rId150" Type="http://schemas.openxmlformats.org/officeDocument/2006/relationships/image" Target="media/image68.wmf" />
  <Relationship Id="rId151" Type="http://schemas.openxmlformats.org/officeDocument/2006/relationships/oleObject" Target="embeddings/oleObject79.bin" />
  <Relationship Id="rId152" Type="http://schemas.openxmlformats.org/officeDocument/2006/relationships/image" Target="media/image69.wmf" />
  <Relationship Id="rId153" Type="http://schemas.openxmlformats.org/officeDocument/2006/relationships/oleObject" Target="embeddings/oleObject80.bin" />
  <Relationship Id="rId154" Type="http://schemas.openxmlformats.org/officeDocument/2006/relationships/image" Target="media/image70.wmf" />
  <Relationship Id="rId155" Type="http://schemas.openxmlformats.org/officeDocument/2006/relationships/oleObject" Target="embeddings/oleObject81.bin" />
  <Relationship Id="rId156" Type="http://schemas.openxmlformats.org/officeDocument/2006/relationships/image" Target="media/image71.wmf" />
  <Relationship Id="rId157" Type="http://schemas.openxmlformats.org/officeDocument/2006/relationships/oleObject" Target="embeddings/oleObject82.bin" />
  <Relationship Id="rId158" Type="http://schemas.openxmlformats.org/officeDocument/2006/relationships/image" Target="media/image72.wmf" />
  <Relationship Id="rId159" Type="http://schemas.openxmlformats.org/officeDocument/2006/relationships/oleObject" Target="embeddings/oleObject83.bin" />
  <Relationship Id="rId16" Type="http://schemas.openxmlformats.org/officeDocument/2006/relationships/oleObject" Target="embeddings/oleObject6.bin" />
  <Relationship Id="rId160" Type="http://schemas.openxmlformats.org/officeDocument/2006/relationships/image" Target="media/image73.wmf" />
  <Relationship Id="rId161" Type="http://schemas.openxmlformats.org/officeDocument/2006/relationships/oleObject" Target="embeddings/oleObject84.bin" />
  <Relationship Id="rId162" Type="http://schemas.openxmlformats.org/officeDocument/2006/relationships/image" Target="media/image74.wmf" />
  <Relationship Id="rId163" Type="http://schemas.openxmlformats.org/officeDocument/2006/relationships/oleObject" Target="embeddings/oleObject85.bin" />
  <Relationship Id="rId164" Type="http://schemas.openxmlformats.org/officeDocument/2006/relationships/image" Target="media/image75.wmf" />
  <Relationship Id="rId165" Type="http://schemas.openxmlformats.org/officeDocument/2006/relationships/oleObject" Target="embeddings/oleObject86.bin" />
  <Relationship Id="rId166" Type="http://schemas.openxmlformats.org/officeDocument/2006/relationships/image" Target="media/image76.wmf" />
  <Relationship Id="rId167" Type="http://schemas.openxmlformats.org/officeDocument/2006/relationships/oleObject" Target="embeddings/oleObject87.bin" />
  <Relationship Id="rId168" Type="http://schemas.openxmlformats.org/officeDocument/2006/relationships/image" Target="media/image77.wmf" />
  <Relationship Id="rId169" Type="http://schemas.openxmlformats.org/officeDocument/2006/relationships/oleObject" Target="embeddings/oleObject88.bin" />
  <Relationship Id="rId17" Type="http://schemas.openxmlformats.org/officeDocument/2006/relationships/image" Target="media/image7.wmf" />
  <Relationship Id="rId170" Type="http://schemas.openxmlformats.org/officeDocument/2006/relationships/image" Target="media/image78.wmf" />
  <Relationship Id="rId171" Type="http://schemas.openxmlformats.org/officeDocument/2006/relationships/oleObject" Target="embeddings/oleObject89.bin" />
  <Relationship Id="rId172" Type="http://schemas.openxmlformats.org/officeDocument/2006/relationships/header" Target="header1.xml" />
  <Relationship Id="rId173" Type="http://schemas.openxmlformats.org/officeDocument/2006/relationships/header" Target="header2.xml" />
  <Relationship Id="rId174" Type="http://schemas.openxmlformats.org/officeDocument/2006/relationships/footer" Target="footer1.xml" />
  <Relationship Id="rId175" Type="http://schemas.openxmlformats.org/officeDocument/2006/relationships/footer" Target="footer2.xml" />
  <Relationship Id="rId176" Type="http://schemas.openxmlformats.org/officeDocument/2006/relationships/header" Target="header3.xml" />
  <Relationship Id="rId177" Type="http://schemas.openxmlformats.org/officeDocument/2006/relationships/footer" Target="footer3.xml" />
  <Relationship Id="rId178" Type="http://schemas.openxmlformats.org/officeDocument/2006/relationships/oleObject" Target="embeddings/oleObject90.bin" />
  <Relationship Id="rId179" Type="http://schemas.openxmlformats.org/officeDocument/2006/relationships/oleObject" Target="embeddings/oleObject91.bin" />
  <Relationship Id="rId18" Type="http://schemas.openxmlformats.org/officeDocument/2006/relationships/oleObject" Target="embeddings/oleObject7.bin" />
  <Relationship Id="rId180" Type="http://schemas.openxmlformats.org/officeDocument/2006/relationships/image" Target="media/image79.wmf" />
  <Relationship Id="rId181" Type="http://schemas.openxmlformats.org/officeDocument/2006/relationships/oleObject" Target="embeddings/oleObject92.bin" />
  <Relationship Id="rId182" Type="http://schemas.openxmlformats.org/officeDocument/2006/relationships/image" Target="media/image80.wmf" />
  <Relationship Id="rId183" Type="http://schemas.openxmlformats.org/officeDocument/2006/relationships/oleObject" Target="embeddings/oleObject93.bin" />
  <Relationship Id="rId184" Type="http://schemas.openxmlformats.org/officeDocument/2006/relationships/oleObject" Target="embeddings/oleObject94.bin" />
  <Relationship Id="rId185" Type="http://schemas.openxmlformats.org/officeDocument/2006/relationships/oleObject" Target="embeddings/oleObject95.bin" />
  <Relationship Id="rId186" Type="http://schemas.openxmlformats.org/officeDocument/2006/relationships/image" Target="media/image81.wmf" />
  <Relationship Id="rId187" Type="http://schemas.openxmlformats.org/officeDocument/2006/relationships/oleObject" Target="embeddings/oleObject96.bin" />
  <Relationship Id="rId188" Type="http://schemas.openxmlformats.org/officeDocument/2006/relationships/image" Target="media/image82.wmf" />
  <Relationship Id="rId189" Type="http://schemas.openxmlformats.org/officeDocument/2006/relationships/oleObject" Target="embeddings/oleObject97.bin" />
  <Relationship Id="rId19" Type="http://schemas.openxmlformats.org/officeDocument/2006/relationships/image" Target="media/image8.wmf" />
  <Relationship Id="rId190" Type="http://schemas.openxmlformats.org/officeDocument/2006/relationships/image" Target="media/image83.wmf" />
  <Relationship Id="rId191" Type="http://schemas.openxmlformats.org/officeDocument/2006/relationships/oleObject" Target="embeddings/oleObject98.bin" />
  <Relationship Id="rId192" Type="http://schemas.openxmlformats.org/officeDocument/2006/relationships/oleObject" Target="embeddings/oleObject99.bin" />
  <Relationship Id="rId193" Type="http://schemas.openxmlformats.org/officeDocument/2006/relationships/image" Target="media/image84.wmf" />
  <Relationship Id="rId194" Type="http://schemas.openxmlformats.org/officeDocument/2006/relationships/oleObject" Target="embeddings/oleObject100.bin" />
  <Relationship Id="rId195" Type="http://schemas.openxmlformats.org/officeDocument/2006/relationships/oleObject" Target="embeddings/oleObject101.bin" />
  <Relationship Id="rId196" Type="http://schemas.openxmlformats.org/officeDocument/2006/relationships/oleObject" Target="embeddings/oleObject102.bin" />
  <Relationship Id="rId197" Type="http://schemas.openxmlformats.org/officeDocument/2006/relationships/image" Target="media/image85.wmf" />
  <Relationship Id="rId198" Type="http://schemas.openxmlformats.org/officeDocument/2006/relationships/oleObject" Target="embeddings/oleObject103.bin" />
  <Relationship Id="rId199" Type="http://schemas.openxmlformats.org/officeDocument/2006/relationships/image" Target="media/image86.wmf" />
  <Relationship Id="rId2" Type="http://schemas.openxmlformats.org/officeDocument/2006/relationships/webSettings" Target="webSettings.xml" />
  <Relationship Id="rId20" Type="http://schemas.openxmlformats.org/officeDocument/2006/relationships/oleObject" Target="embeddings/oleObject8.bin" />
  <Relationship Id="rId200" Type="http://schemas.openxmlformats.org/officeDocument/2006/relationships/oleObject" Target="embeddings/oleObject104.bin" />
  <Relationship Id="rId201" Type="http://schemas.openxmlformats.org/officeDocument/2006/relationships/oleObject" Target="embeddings/oleObject105.bin" />
  <Relationship Id="rId202" Type="http://schemas.openxmlformats.org/officeDocument/2006/relationships/oleObject" Target="embeddings/oleObject106.bin" />
  <Relationship Id="rId203" Type="http://schemas.openxmlformats.org/officeDocument/2006/relationships/oleObject" Target="embeddings/oleObject107.bin" />
  <Relationship Id="rId204" Type="http://schemas.openxmlformats.org/officeDocument/2006/relationships/oleObject" Target="embeddings/oleObject108.bin" />
  <Relationship Id="rId205" Type="http://schemas.openxmlformats.org/officeDocument/2006/relationships/image" Target="media/image87.wmf" />
  <Relationship Id="rId206" Type="http://schemas.openxmlformats.org/officeDocument/2006/relationships/oleObject" Target="embeddings/oleObject109.bin" />
  <Relationship Id="rId207" Type="http://schemas.openxmlformats.org/officeDocument/2006/relationships/oleObject" Target="embeddings/oleObject110.bin" />
  <Relationship Id="rId208" Type="http://schemas.openxmlformats.org/officeDocument/2006/relationships/oleObject" Target="embeddings/oleObject111.bin" />
  <Relationship Id="rId209" Type="http://schemas.openxmlformats.org/officeDocument/2006/relationships/oleObject" Target="embeddings/oleObject112.bin" />
  <Relationship Id="rId21" Type="http://schemas.openxmlformats.org/officeDocument/2006/relationships/image" Target="media/image9.wmf" />
  <Relationship Id="rId210" Type="http://schemas.openxmlformats.org/officeDocument/2006/relationships/oleObject" Target="embeddings/oleObject113.bin" />
  <Relationship Id="rId211" Type="http://schemas.openxmlformats.org/officeDocument/2006/relationships/oleObject" Target="embeddings/oleObject114.bin" />
  <Relationship Id="rId212" Type="http://schemas.openxmlformats.org/officeDocument/2006/relationships/image" Target="media/image88.wmf" />
  <Relationship Id="rId213" Type="http://schemas.openxmlformats.org/officeDocument/2006/relationships/oleObject" Target="embeddings/oleObject115.bin" />
  <Relationship Id="rId214" Type="http://schemas.openxmlformats.org/officeDocument/2006/relationships/image" Target="media/image89.wmf" />
  <Relationship Id="rId215" Type="http://schemas.openxmlformats.org/officeDocument/2006/relationships/oleObject" Target="embeddings/oleObject116.bin" />
  <Relationship Id="rId216" Type="http://schemas.openxmlformats.org/officeDocument/2006/relationships/oleObject" Target="embeddings/oleObject117.bin" />
  <Relationship Id="rId217" Type="http://schemas.openxmlformats.org/officeDocument/2006/relationships/image" Target="media/image90.wmf" />
  <Relationship Id="rId218" Type="http://schemas.openxmlformats.org/officeDocument/2006/relationships/oleObject" Target="embeddings/oleObject118.bin" />
  <Relationship Id="rId219" Type="http://schemas.openxmlformats.org/officeDocument/2006/relationships/oleObject" Target="embeddings/oleObject119.bin" />
  <Relationship Id="rId22" Type="http://schemas.openxmlformats.org/officeDocument/2006/relationships/oleObject" Target="embeddings/oleObject9.bin" />
  <Relationship Id="rId220" Type="http://schemas.openxmlformats.org/officeDocument/2006/relationships/oleObject" Target="embeddings/oleObject120.bin" />
  <Relationship Id="rId221" Type="http://schemas.openxmlformats.org/officeDocument/2006/relationships/oleObject" Target="embeddings/oleObject121.bin" />
  <Relationship Id="rId222" Type="http://schemas.openxmlformats.org/officeDocument/2006/relationships/oleObject" Target="embeddings/oleObject122.bin" />
  <Relationship Id="rId223" Type="http://schemas.openxmlformats.org/officeDocument/2006/relationships/oleObject" Target="embeddings/oleObject123.bin" />
  <Relationship Id="rId224" Type="http://schemas.openxmlformats.org/officeDocument/2006/relationships/image" Target="media/image91.wmf" />
  <Relationship Id="rId225" Type="http://schemas.openxmlformats.org/officeDocument/2006/relationships/oleObject" Target="embeddings/oleObject124.bin" />
  <Relationship Id="rId226" Type="http://schemas.openxmlformats.org/officeDocument/2006/relationships/oleObject" Target="embeddings/oleObject125.bin" />
  <Relationship Id="rId227" Type="http://schemas.openxmlformats.org/officeDocument/2006/relationships/oleObject" Target="embeddings/oleObject126.bin" />
  <Relationship Id="rId228" Type="http://schemas.openxmlformats.org/officeDocument/2006/relationships/oleObject" Target="embeddings/oleObject127.bin" />
  <Relationship Id="rId229" Type="http://schemas.openxmlformats.org/officeDocument/2006/relationships/image" Target="media/image92.wmf" />
  <Relationship Id="rId23" Type="http://schemas.openxmlformats.org/officeDocument/2006/relationships/image" Target="media/image10.wmf" />
  <Relationship Id="rId230" Type="http://schemas.openxmlformats.org/officeDocument/2006/relationships/oleObject" Target="embeddings/oleObject128.bin" />
  <Relationship Id="rId231" Type="http://schemas.openxmlformats.org/officeDocument/2006/relationships/oleObject" Target="embeddings/oleObject129.bin" />
  <Relationship Id="rId232" Type="http://schemas.openxmlformats.org/officeDocument/2006/relationships/image" Target="media/image93.wmf" />
  <Relationship Id="rId233" Type="http://schemas.openxmlformats.org/officeDocument/2006/relationships/oleObject" Target="embeddings/oleObject130.bin" />
  <Relationship Id="rId234" Type="http://schemas.openxmlformats.org/officeDocument/2006/relationships/oleObject" Target="embeddings/oleObject131.bin" />
  <Relationship Id="rId235" Type="http://schemas.openxmlformats.org/officeDocument/2006/relationships/image" Target="media/image94.wmf" />
  <Relationship Id="rId236" Type="http://schemas.openxmlformats.org/officeDocument/2006/relationships/oleObject" Target="embeddings/oleObject132.bin" />
  <Relationship Id="rId237" Type="http://schemas.openxmlformats.org/officeDocument/2006/relationships/image" Target="media/image95.wmf" />
  <Relationship Id="rId238" Type="http://schemas.openxmlformats.org/officeDocument/2006/relationships/oleObject" Target="embeddings/oleObject133.bin" />
  <Relationship Id="rId239" Type="http://schemas.openxmlformats.org/officeDocument/2006/relationships/image" Target="media/image96.wmf" />
  <Relationship Id="rId24" Type="http://schemas.openxmlformats.org/officeDocument/2006/relationships/oleObject" Target="embeddings/oleObject10.bin" />
  <Relationship Id="rId240" Type="http://schemas.openxmlformats.org/officeDocument/2006/relationships/oleObject" Target="embeddings/oleObject134.bin" />
  <Relationship Id="rId241" Type="http://schemas.openxmlformats.org/officeDocument/2006/relationships/oleObject" Target="embeddings/oleObject135.bin" />
  <Relationship Id="rId242" Type="http://schemas.openxmlformats.org/officeDocument/2006/relationships/image" Target="media/image97.wmf" />
  <Relationship Id="rId243" Type="http://schemas.openxmlformats.org/officeDocument/2006/relationships/oleObject" Target="embeddings/oleObject136.bin" />
  <Relationship Id="rId244" Type="http://schemas.openxmlformats.org/officeDocument/2006/relationships/oleObject" Target="embeddings/oleObject137.bin" />
  <Relationship Id="rId245" Type="http://schemas.openxmlformats.org/officeDocument/2006/relationships/image" Target="media/image98.wmf" />
  <Relationship Id="rId246" Type="http://schemas.openxmlformats.org/officeDocument/2006/relationships/oleObject" Target="embeddings/oleObject138.bin" />
  <Relationship Id="rId247" Type="http://schemas.openxmlformats.org/officeDocument/2006/relationships/oleObject" Target="embeddings/oleObject139.bin" />
  <Relationship Id="rId248" Type="http://schemas.openxmlformats.org/officeDocument/2006/relationships/image" Target="media/image99.wmf" />
  <Relationship Id="rId249" Type="http://schemas.openxmlformats.org/officeDocument/2006/relationships/oleObject" Target="embeddings/oleObject140.bin" />
  <Relationship Id="rId25" Type="http://schemas.openxmlformats.org/officeDocument/2006/relationships/image" Target="media/image11.wmf" />
  <Relationship Id="rId250" Type="http://schemas.openxmlformats.org/officeDocument/2006/relationships/oleObject" Target="embeddings/oleObject141.bin" />
  <Relationship Id="rId251" Type="http://schemas.openxmlformats.org/officeDocument/2006/relationships/image" Target="media/image100.wmf" />
  <Relationship Id="rId252" Type="http://schemas.openxmlformats.org/officeDocument/2006/relationships/oleObject" Target="embeddings/oleObject142.bin" />
  <Relationship Id="rId253" Type="http://schemas.openxmlformats.org/officeDocument/2006/relationships/image" Target="media/image101.wmf" />
  <Relationship Id="rId254" Type="http://schemas.openxmlformats.org/officeDocument/2006/relationships/oleObject" Target="embeddings/oleObject143.bin" />
  <Relationship Id="rId255" Type="http://schemas.openxmlformats.org/officeDocument/2006/relationships/oleObject" Target="embeddings/oleObject144.bin" />
  <Relationship Id="rId256" Type="http://schemas.openxmlformats.org/officeDocument/2006/relationships/oleObject" Target="embeddings/oleObject145.bin" />
  <Relationship Id="rId257" Type="http://schemas.openxmlformats.org/officeDocument/2006/relationships/image" Target="media/image102.wmf" />
  <Relationship Id="rId258" Type="http://schemas.openxmlformats.org/officeDocument/2006/relationships/oleObject" Target="embeddings/oleObject146.bin" />
  <Relationship Id="rId259" Type="http://schemas.openxmlformats.org/officeDocument/2006/relationships/oleObject" Target="embeddings/oleObject147.bin" />
  <Relationship Id="rId26" Type="http://schemas.openxmlformats.org/officeDocument/2006/relationships/oleObject" Target="embeddings/oleObject11.bin" />
  <Relationship Id="rId260" Type="http://schemas.openxmlformats.org/officeDocument/2006/relationships/oleObject" Target="embeddings/oleObject148.bin" />
  <Relationship Id="rId261" Type="http://schemas.openxmlformats.org/officeDocument/2006/relationships/image" Target="media/image103.wmf" />
  <Relationship Id="rId262" Type="http://schemas.openxmlformats.org/officeDocument/2006/relationships/oleObject" Target="embeddings/oleObject149.bin" />
  <Relationship Id="rId263" Type="http://schemas.openxmlformats.org/officeDocument/2006/relationships/oleObject" Target="embeddings/oleObject150.bin" />
  <Relationship Id="rId264" Type="http://schemas.openxmlformats.org/officeDocument/2006/relationships/image" Target="media/image104.wmf" />
  <Relationship Id="rId265" Type="http://schemas.openxmlformats.org/officeDocument/2006/relationships/oleObject" Target="embeddings/oleObject151.bin" />
  <Relationship Id="rId266" Type="http://schemas.openxmlformats.org/officeDocument/2006/relationships/image" Target="media/image105.wmf" />
  <Relationship Id="rId267" Type="http://schemas.openxmlformats.org/officeDocument/2006/relationships/oleObject" Target="embeddings/oleObject152.bin" />
  <Relationship Id="rId268" Type="http://schemas.openxmlformats.org/officeDocument/2006/relationships/image" Target="media/image106.wmf" />
  <Relationship Id="rId269" Type="http://schemas.openxmlformats.org/officeDocument/2006/relationships/oleObject" Target="embeddings/oleObject153.bin" />
  <Relationship Id="rId27" Type="http://schemas.openxmlformats.org/officeDocument/2006/relationships/oleObject" Target="embeddings/oleObject12.bin" />
  <Relationship Id="rId270" Type="http://schemas.openxmlformats.org/officeDocument/2006/relationships/oleObject" Target="embeddings/oleObject154.bin" />
  <Relationship Id="rId271" Type="http://schemas.openxmlformats.org/officeDocument/2006/relationships/oleObject" Target="embeddings/oleObject155.bin" />
  <Relationship Id="rId272" Type="http://schemas.openxmlformats.org/officeDocument/2006/relationships/oleObject" Target="embeddings/oleObject156.bin" />
  <Relationship Id="rId273" Type="http://schemas.openxmlformats.org/officeDocument/2006/relationships/oleObject" Target="embeddings/oleObject157.bin" />
  <Relationship Id="rId274" Type="http://schemas.openxmlformats.org/officeDocument/2006/relationships/image" Target="media/image107.wmf" />
  <Relationship Id="rId275" Type="http://schemas.openxmlformats.org/officeDocument/2006/relationships/oleObject" Target="embeddings/oleObject158.bin" />
  <Relationship Id="rId276" Type="http://schemas.openxmlformats.org/officeDocument/2006/relationships/image" Target="media/image108.wmf" />
  <Relationship Id="rId277" Type="http://schemas.openxmlformats.org/officeDocument/2006/relationships/oleObject" Target="embeddings/oleObject159.bin" />
  <Relationship Id="rId278" Type="http://schemas.openxmlformats.org/officeDocument/2006/relationships/image" Target="media/image109.wmf" />
  <Relationship Id="rId279" Type="http://schemas.openxmlformats.org/officeDocument/2006/relationships/oleObject" Target="embeddings/oleObject160.bin" />
  <Relationship Id="rId28" Type="http://schemas.openxmlformats.org/officeDocument/2006/relationships/oleObject" Target="embeddings/oleObject13.bin" />
  <Relationship Id="rId280" Type="http://schemas.openxmlformats.org/officeDocument/2006/relationships/oleObject" Target="embeddings/oleObject161.bin" />
  <Relationship Id="rId281" Type="http://schemas.openxmlformats.org/officeDocument/2006/relationships/oleObject" Target="embeddings/oleObject162.bin" />
  <Relationship Id="rId282" Type="http://schemas.openxmlformats.org/officeDocument/2006/relationships/oleObject" Target="embeddings/oleObject163.bin" />
  <Relationship Id="rId283" Type="http://schemas.openxmlformats.org/officeDocument/2006/relationships/oleObject" Target="embeddings/oleObject164.bin" />
  <Relationship Id="rId284" Type="http://schemas.openxmlformats.org/officeDocument/2006/relationships/image" Target="media/image110.wmf" />
  <Relationship Id="rId285" Type="http://schemas.openxmlformats.org/officeDocument/2006/relationships/oleObject" Target="embeddings/oleObject165.bin" />
  <Relationship Id="rId286" Type="http://schemas.openxmlformats.org/officeDocument/2006/relationships/oleObject" Target="embeddings/oleObject166.bin" />
  <Relationship Id="rId287" Type="http://schemas.openxmlformats.org/officeDocument/2006/relationships/oleObject" Target="embeddings/oleObject167.bin" />
  <Relationship Id="rId288" Type="http://schemas.openxmlformats.org/officeDocument/2006/relationships/image" Target="media/image111.wmf" />
  <Relationship Id="rId289" Type="http://schemas.openxmlformats.org/officeDocument/2006/relationships/oleObject" Target="embeddings/oleObject168.bin" />
  <Relationship Id="rId29" Type="http://schemas.openxmlformats.org/officeDocument/2006/relationships/image" Target="media/image12.wmf" />
  <Relationship Id="rId290" Type="http://schemas.openxmlformats.org/officeDocument/2006/relationships/image" Target="media/image112.wmf" />
  <Relationship Id="rId291" Type="http://schemas.openxmlformats.org/officeDocument/2006/relationships/oleObject" Target="embeddings/oleObject169.bin" />
  <Relationship Id="rId292" Type="http://schemas.openxmlformats.org/officeDocument/2006/relationships/image" Target="media/image113.wmf" />
  <Relationship Id="rId293" Type="http://schemas.openxmlformats.org/officeDocument/2006/relationships/oleObject" Target="embeddings/oleObject170.bin" />
  <Relationship Id="rId294" Type="http://schemas.openxmlformats.org/officeDocument/2006/relationships/image" Target="media/image114.wmf" />
  <Relationship Id="rId295" Type="http://schemas.openxmlformats.org/officeDocument/2006/relationships/oleObject" Target="embeddings/oleObject171.bin" />
  <Relationship Id="rId296" Type="http://schemas.openxmlformats.org/officeDocument/2006/relationships/image" Target="media/image115.wmf" />
  <Relationship Id="rId297" Type="http://schemas.openxmlformats.org/officeDocument/2006/relationships/oleObject" Target="embeddings/oleObject172.bin" />
  <Relationship Id="rId298" Type="http://schemas.openxmlformats.org/officeDocument/2006/relationships/image" Target="media/image116.wmf" />
  <Relationship Id="rId299" Type="http://schemas.openxmlformats.org/officeDocument/2006/relationships/oleObject" Target="embeddings/oleObject173.bin" />
  <Relationship Id="rId3" Type="http://schemas.openxmlformats.org/officeDocument/2006/relationships/fontTable" Target="fontTable.xml" />
  <Relationship Id="rId30" Type="http://schemas.openxmlformats.org/officeDocument/2006/relationships/oleObject" Target="embeddings/oleObject14.bin" />
  <Relationship Id="rId300" Type="http://schemas.openxmlformats.org/officeDocument/2006/relationships/image" Target="media/image117.wmf" />
  <Relationship Id="rId301" Type="http://schemas.openxmlformats.org/officeDocument/2006/relationships/oleObject" Target="embeddings/oleObject174.bin" />
  <Relationship Id="rId302" Type="http://schemas.openxmlformats.org/officeDocument/2006/relationships/image" Target="media/image118.wmf" />
  <Relationship Id="rId303" Type="http://schemas.openxmlformats.org/officeDocument/2006/relationships/oleObject" Target="embeddings/oleObject175.bin" />
  <Relationship Id="rId304" Type="http://schemas.openxmlformats.org/officeDocument/2006/relationships/image" Target="media/image119.wmf" />
  <Relationship Id="rId305" Type="http://schemas.openxmlformats.org/officeDocument/2006/relationships/oleObject" Target="embeddings/oleObject176.bin" />
  <Relationship Id="rId306" Type="http://schemas.openxmlformats.org/officeDocument/2006/relationships/image" Target="media/image120.wmf" />
  <Relationship Id="rId307" Type="http://schemas.openxmlformats.org/officeDocument/2006/relationships/oleObject" Target="embeddings/oleObject177.bin" />
  <Relationship Id="rId308" Type="http://schemas.openxmlformats.org/officeDocument/2006/relationships/image" Target="media/image121.wmf" />
  <Relationship Id="rId309" Type="http://schemas.openxmlformats.org/officeDocument/2006/relationships/oleObject" Target="embeddings/oleObject178.bin" />
  <Relationship Id="rId31" Type="http://schemas.openxmlformats.org/officeDocument/2006/relationships/image" Target="media/image13.wmf" />
  <Relationship Id="rId310" Type="http://schemas.openxmlformats.org/officeDocument/2006/relationships/oleObject" Target="embeddings/oleObject179.bin" />
  <Relationship Id="rId311" Type="http://schemas.openxmlformats.org/officeDocument/2006/relationships/image" Target="media/image122.wmf" />
  <Relationship Id="rId312" Type="http://schemas.openxmlformats.org/officeDocument/2006/relationships/oleObject" Target="embeddings/oleObject180.bin" />
  <Relationship Id="rId313" Type="http://schemas.openxmlformats.org/officeDocument/2006/relationships/image" Target="media/image123.wmf" />
  <Relationship Id="rId314" Type="http://schemas.openxmlformats.org/officeDocument/2006/relationships/oleObject" Target="embeddings/oleObject181.bin" />
  <Relationship Id="rId315" Type="http://schemas.openxmlformats.org/officeDocument/2006/relationships/image" Target="media/image124.wmf" />
  <Relationship Id="rId316" Type="http://schemas.openxmlformats.org/officeDocument/2006/relationships/oleObject" Target="embeddings/oleObject182.bin" />
  <Relationship Id="rId317" Type="http://schemas.openxmlformats.org/officeDocument/2006/relationships/image" Target="media/image125.wmf" />
  <Relationship Id="rId318" Type="http://schemas.openxmlformats.org/officeDocument/2006/relationships/oleObject" Target="embeddings/oleObject183.bin" />
  <Relationship Id="rId319" Type="http://schemas.openxmlformats.org/officeDocument/2006/relationships/oleObject" Target="embeddings/oleObject184.bin" />
  <Relationship Id="rId32" Type="http://schemas.openxmlformats.org/officeDocument/2006/relationships/oleObject" Target="embeddings/oleObject15.bin" />
  <Relationship Id="rId320" Type="http://schemas.openxmlformats.org/officeDocument/2006/relationships/oleObject" Target="embeddings/oleObject185.bin" />
  <Relationship Id="rId321" Type="http://schemas.openxmlformats.org/officeDocument/2006/relationships/image" Target="media/image126.wmf" />
  <Relationship Id="rId322" Type="http://schemas.openxmlformats.org/officeDocument/2006/relationships/oleObject" Target="embeddings/oleObject186.bin" />
  <Relationship Id="rId323" Type="http://schemas.openxmlformats.org/officeDocument/2006/relationships/image" Target="media/image127.wmf" />
  <Relationship Id="rId324" Type="http://schemas.openxmlformats.org/officeDocument/2006/relationships/oleObject" Target="embeddings/oleObject187.bin" />
  <Relationship Id="rId325" Type="http://schemas.openxmlformats.org/officeDocument/2006/relationships/image" Target="media/image128.wmf" />
  <Relationship Id="rId326" Type="http://schemas.openxmlformats.org/officeDocument/2006/relationships/oleObject" Target="embeddings/oleObject188.bin" />
  <Relationship Id="rId327" Type="http://schemas.openxmlformats.org/officeDocument/2006/relationships/oleObject" Target="embeddings/oleObject189.bin" />
  <Relationship Id="rId328" Type="http://schemas.openxmlformats.org/officeDocument/2006/relationships/oleObject" Target="embeddings/oleObject190.bin" />
  <Relationship Id="rId329" Type="http://schemas.openxmlformats.org/officeDocument/2006/relationships/oleObject" Target="embeddings/oleObject191.bin" />
  <Relationship Id="rId33" Type="http://schemas.openxmlformats.org/officeDocument/2006/relationships/image" Target="media/image14.wmf" />
  <Relationship Id="rId330" Type="http://schemas.openxmlformats.org/officeDocument/2006/relationships/image" Target="media/image129.wmf" />
  <Relationship Id="rId331" Type="http://schemas.openxmlformats.org/officeDocument/2006/relationships/oleObject" Target="embeddings/oleObject192.bin" />
  <Relationship Id="rId332" Type="http://schemas.openxmlformats.org/officeDocument/2006/relationships/oleObject" Target="embeddings/oleObject193.bin" />
  <Relationship Id="rId333" Type="http://schemas.openxmlformats.org/officeDocument/2006/relationships/oleObject" Target="embeddings/oleObject194.bin" />
  <Relationship Id="rId334" Type="http://schemas.openxmlformats.org/officeDocument/2006/relationships/oleObject" Target="embeddings/oleObject195.bin" />
  <Relationship Id="rId335" Type="http://schemas.openxmlformats.org/officeDocument/2006/relationships/oleObject" Target="embeddings/oleObject196.bin" />
  <Relationship Id="rId336" Type="http://schemas.openxmlformats.org/officeDocument/2006/relationships/oleObject" Target="embeddings/oleObject197.bin" />
  <Relationship Id="rId337" Type="http://schemas.openxmlformats.org/officeDocument/2006/relationships/image" Target="media/image130.wmf" />
  <Relationship Id="rId338" Type="http://schemas.openxmlformats.org/officeDocument/2006/relationships/oleObject" Target="embeddings/oleObject198.bin" />
  <Relationship Id="rId339" Type="http://schemas.openxmlformats.org/officeDocument/2006/relationships/image" Target="media/image131.wmf" />
  <Relationship Id="rId34" Type="http://schemas.openxmlformats.org/officeDocument/2006/relationships/oleObject" Target="embeddings/oleObject16.bin" />
  <Relationship Id="rId340" Type="http://schemas.openxmlformats.org/officeDocument/2006/relationships/oleObject" Target="embeddings/oleObject199.bin" />
  <Relationship Id="rId341" Type="http://schemas.openxmlformats.org/officeDocument/2006/relationships/image" Target="media/image132.wmf" />
  <Relationship Id="rId342" Type="http://schemas.openxmlformats.org/officeDocument/2006/relationships/oleObject" Target="embeddings/oleObject200.bin" />
  <Relationship Id="rId343" Type="http://schemas.openxmlformats.org/officeDocument/2006/relationships/image" Target="media/image133.wmf" />
  <Relationship Id="rId344" Type="http://schemas.openxmlformats.org/officeDocument/2006/relationships/oleObject" Target="embeddings/oleObject201.bin" />
  <Relationship Id="rId345" Type="http://schemas.openxmlformats.org/officeDocument/2006/relationships/image" Target="media/image134.wmf" />
  <Relationship Id="rId346" Type="http://schemas.openxmlformats.org/officeDocument/2006/relationships/oleObject" Target="embeddings/oleObject202.bin" />
  <Relationship Id="rId347" Type="http://schemas.openxmlformats.org/officeDocument/2006/relationships/image" Target="media/image135.wmf" />
  <Relationship Id="rId348" Type="http://schemas.openxmlformats.org/officeDocument/2006/relationships/oleObject" Target="embeddings/oleObject203.bin" />
  <Relationship Id="rId349" Type="http://schemas.openxmlformats.org/officeDocument/2006/relationships/image" Target="media/image136.wmf" />
  <Relationship Id="rId35" Type="http://schemas.openxmlformats.org/officeDocument/2006/relationships/oleObject" Target="embeddings/oleObject17.bin" />
  <Relationship Id="rId350" Type="http://schemas.openxmlformats.org/officeDocument/2006/relationships/oleObject" Target="embeddings/oleObject204.bin" />
  <Relationship Id="rId351" Type="http://schemas.openxmlformats.org/officeDocument/2006/relationships/image" Target="media/image137.wmf" />
  <Relationship Id="rId352" Type="http://schemas.openxmlformats.org/officeDocument/2006/relationships/oleObject" Target="embeddings/oleObject205.bin" />
  <Relationship Id="rId353" Type="http://schemas.openxmlformats.org/officeDocument/2006/relationships/oleObject" Target="embeddings/oleObject206.bin" />
  <Relationship Id="rId354" Type="http://schemas.openxmlformats.org/officeDocument/2006/relationships/oleObject" Target="embeddings/oleObject207.bin" />
  <Relationship Id="rId355" Type="http://schemas.openxmlformats.org/officeDocument/2006/relationships/image" Target="media/image138.wmf" />
  <Relationship Id="rId356" Type="http://schemas.openxmlformats.org/officeDocument/2006/relationships/oleObject" Target="embeddings/oleObject208.bin" />
  <Relationship Id="rId357" Type="http://schemas.openxmlformats.org/officeDocument/2006/relationships/image" Target="media/image139.wmf" />
  <Relationship Id="rId358" Type="http://schemas.openxmlformats.org/officeDocument/2006/relationships/oleObject" Target="embeddings/oleObject209.bin" />
  <Relationship Id="rId359" Type="http://schemas.openxmlformats.org/officeDocument/2006/relationships/oleObject" Target="embeddings/oleObject210.bin" />
  <Relationship Id="rId36" Type="http://schemas.openxmlformats.org/officeDocument/2006/relationships/oleObject" Target="embeddings/oleObject18.bin" />
  <Relationship Id="rId360" Type="http://schemas.openxmlformats.org/officeDocument/2006/relationships/image" Target="media/image140.wmf" />
  <Relationship Id="rId361" Type="http://schemas.openxmlformats.org/officeDocument/2006/relationships/oleObject" Target="embeddings/oleObject211.bin" />
  <Relationship Id="rId362" Type="http://schemas.openxmlformats.org/officeDocument/2006/relationships/oleObject" Target="embeddings/oleObject212.bin" />
  <Relationship Id="rId363" Type="http://schemas.openxmlformats.org/officeDocument/2006/relationships/image" Target="media/image141.wmf" />
  <Relationship Id="rId364" Type="http://schemas.openxmlformats.org/officeDocument/2006/relationships/oleObject" Target="embeddings/oleObject213.bin" />
  <Relationship Id="rId365" Type="http://schemas.openxmlformats.org/officeDocument/2006/relationships/image" Target="media/image142.wmf" />
  <Relationship Id="rId366" Type="http://schemas.openxmlformats.org/officeDocument/2006/relationships/oleObject" Target="embeddings/oleObject214.bin" />
  <Relationship Id="rId367" Type="http://schemas.openxmlformats.org/officeDocument/2006/relationships/oleObject" Target="embeddings/oleObject215.bin" />
  <Relationship Id="rId368" Type="http://schemas.openxmlformats.org/officeDocument/2006/relationships/oleObject" Target="embeddings/oleObject216.bin" />
  <Relationship Id="rId369" Type="http://schemas.openxmlformats.org/officeDocument/2006/relationships/image" Target="media/image143.wmf" />
  <Relationship Id="rId37" Type="http://schemas.openxmlformats.org/officeDocument/2006/relationships/image" Target="media/image15.wmf" />
  <Relationship Id="rId370" Type="http://schemas.openxmlformats.org/officeDocument/2006/relationships/oleObject" Target="embeddings/oleObject217.bin" />
  <Relationship Id="rId371" Type="http://schemas.openxmlformats.org/officeDocument/2006/relationships/oleObject" Target="embeddings/oleObject218.bin" />
  <Relationship Id="rId372" Type="http://schemas.openxmlformats.org/officeDocument/2006/relationships/oleObject" Target="embeddings/oleObject219.bin" />
  <Relationship Id="rId373" Type="http://schemas.openxmlformats.org/officeDocument/2006/relationships/image" Target="media/image144.wmf" />
  <Relationship Id="rId374" Type="http://schemas.openxmlformats.org/officeDocument/2006/relationships/oleObject" Target="embeddings/oleObject220.bin" />
  <Relationship Id="rId375" Type="http://schemas.openxmlformats.org/officeDocument/2006/relationships/oleObject" Target="embeddings/oleObject221.bin" />
  <Relationship Id="rId376" Type="http://schemas.openxmlformats.org/officeDocument/2006/relationships/oleObject" Target="embeddings/oleObject222.bin" />
  <Relationship Id="rId377" Type="http://schemas.openxmlformats.org/officeDocument/2006/relationships/oleObject" Target="embeddings/oleObject223.bin" />
  <Relationship Id="rId378" Type="http://schemas.openxmlformats.org/officeDocument/2006/relationships/oleObject" Target="embeddings/oleObject224.bin" />
  <Relationship Id="rId379" Type="http://schemas.openxmlformats.org/officeDocument/2006/relationships/image" Target="media/image145.wmf" />
  <Relationship Id="rId38" Type="http://schemas.openxmlformats.org/officeDocument/2006/relationships/oleObject" Target="embeddings/oleObject19.bin" />
  <Relationship Id="rId380" Type="http://schemas.openxmlformats.org/officeDocument/2006/relationships/oleObject" Target="embeddings/oleObject225.bin" />
  <Relationship Id="rId381" Type="http://schemas.openxmlformats.org/officeDocument/2006/relationships/image" Target="media/image146.wmf" />
  <Relationship Id="rId382" Type="http://schemas.openxmlformats.org/officeDocument/2006/relationships/oleObject" Target="embeddings/oleObject226.bin" />
  <Relationship Id="rId383" Type="http://schemas.openxmlformats.org/officeDocument/2006/relationships/oleObject" Target="embeddings/oleObject227.bin" />
  <Relationship Id="rId384" Type="http://schemas.openxmlformats.org/officeDocument/2006/relationships/oleObject" Target="embeddings/oleObject228.bin" />
  <Relationship Id="rId385" Type="http://schemas.openxmlformats.org/officeDocument/2006/relationships/oleObject" Target="embeddings/oleObject229.bin" />
  <Relationship Id="rId386" Type="http://schemas.openxmlformats.org/officeDocument/2006/relationships/image" Target="media/image147.wmf" />
  <Relationship Id="rId387" Type="http://schemas.openxmlformats.org/officeDocument/2006/relationships/oleObject" Target="embeddings/oleObject230.bin" />
  <Relationship Id="rId388" Type="http://schemas.openxmlformats.org/officeDocument/2006/relationships/oleObject" Target="embeddings/oleObject231.bin" />
  <Relationship Id="rId389" Type="http://schemas.openxmlformats.org/officeDocument/2006/relationships/image" Target="media/image148.wmf" />
  <Relationship Id="rId39" Type="http://schemas.openxmlformats.org/officeDocument/2006/relationships/oleObject" Target="embeddings/oleObject20.bin" />
  <Relationship Id="rId390" Type="http://schemas.openxmlformats.org/officeDocument/2006/relationships/oleObject" Target="embeddings/oleObject232.bin" />
  <Relationship Id="rId391" Type="http://schemas.openxmlformats.org/officeDocument/2006/relationships/oleObject" Target="embeddings/oleObject233.bin" />
  <Relationship Id="rId392" Type="http://schemas.openxmlformats.org/officeDocument/2006/relationships/oleObject" Target="embeddings/oleObject234.bin" />
  <Relationship Id="rId393" Type="http://schemas.openxmlformats.org/officeDocument/2006/relationships/image" Target="media/image149.png" />
  <Relationship Id="rId394" Type="http://schemas.openxmlformats.org/officeDocument/2006/relationships/image" Target="media/image150.wmf" />
  <Relationship Id="rId395" Type="http://schemas.openxmlformats.org/officeDocument/2006/relationships/oleObject" Target="embeddings/oleObject235.bin" />
  <Relationship Id="rId396" Type="http://schemas.openxmlformats.org/officeDocument/2006/relationships/image" Target="media/image151.wmf" />
  <Relationship Id="rId397" Type="http://schemas.openxmlformats.org/officeDocument/2006/relationships/oleObject" Target="embeddings/oleObject236.bin" />
  <Relationship Id="rId398" Type="http://schemas.openxmlformats.org/officeDocument/2006/relationships/image" Target="media/image152.wmf" />
  <Relationship Id="rId399" Type="http://schemas.openxmlformats.org/officeDocument/2006/relationships/oleObject" Target="embeddings/oleObject237.bin" />
  <Relationship Id="rId4" Type="http://schemas.openxmlformats.org/officeDocument/2006/relationships/customXml" Target="../customXml/item1.xml" />
  <Relationship Id="rId40" Type="http://schemas.openxmlformats.org/officeDocument/2006/relationships/image" Target="media/image16.wmf" />
  <Relationship Id="rId400" Type="http://schemas.openxmlformats.org/officeDocument/2006/relationships/image" Target="media/image153.wmf" />
  <Relationship Id="rId401" Type="http://schemas.openxmlformats.org/officeDocument/2006/relationships/oleObject" Target="embeddings/oleObject238.bin" />
  <Relationship Id="rId402" Type="http://schemas.openxmlformats.org/officeDocument/2006/relationships/oleObject" Target="embeddings/oleObject239.bin" />
  <Relationship Id="rId403" Type="http://schemas.openxmlformats.org/officeDocument/2006/relationships/oleObject" Target="embeddings/oleObject240.bin" />
  <Relationship Id="rId404" Type="http://schemas.openxmlformats.org/officeDocument/2006/relationships/image" Target="media/image154.wmf" />
  <Relationship Id="rId405" Type="http://schemas.openxmlformats.org/officeDocument/2006/relationships/oleObject" Target="embeddings/oleObject241.bin" />
  <Relationship Id="rId406" Type="http://schemas.openxmlformats.org/officeDocument/2006/relationships/image" Target="media/image155.wmf" />
  <Relationship Id="rId407" Type="http://schemas.openxmlformats.org/officeDocument/2006/relationships/oleObject" Target="embeddings/oleObject242.bin" />
  <Relationship Id="rId408" Type="http://schemas.openxmlformats.org/officeDocument/2006/relationships/oleObject" Target="embeddings/oleObject243.bin" />
  <Relationship Id="rId409" Type="http://schemas.openxmlformats.org/officeDocument/2006/relationships/image" Target="media/image156.wmf" />
  <Relationship Id="rId41" Type="http://schemas.openxmlformats.org/officeDocument/2006/relationships/oleObject" Target="embeddings/oleObject21.bin" />
  <Relationship Id="rId410" Type="http://schemas.openxmlformats.org/officeDocument/2006/relationships/oleObject" Target="embeddings/oleObject244.bin" />
  <Relationship Id="rId411" Type="http://schemas.openxmlformats.org/officeDocument/2006/relationships/oleObject" Target="embeddings/oleObject245.bin" />
  <Relationship Id="rId412" Type="http://schemas.openxmlformats.org/officeDocument/2006/relationships/image" Target="media/image157.wmf" />
  <Relationship Id="rId413" Type="http://schemas.openxmlformats.org/officeDocument/2006/relationships/oleObject" Target="embeddings/oleObject246.bin" />
  <Relationship Id="rId414" Type="http://schemas.openxmlformats.org/officeDocument/2006/relationships/oleObject" Target="embeddings/oleObject247.bin" />
  <Relationship Id="rId415" Type="http://schemas.openxmlformats.org/officeDocument/2006/relationships/header" Target="header4.xml" />
  <Relationship Id="rId416" Type="http://schemas.openxmlformats.org/officeDocument/2006/relationships/header" Target="header5.xml" />
  <Relationship Id="rId417" Type="http://schemas.openxmlformats.org/officeDocument/2006/relationships/footer" Target="footer4.xml" />
  <Relationship Id="rId418" Type="http://schemas.openxmlformats.org/officeDocument/2006/relationships/footer" Target="footer5.xml" />
  <Relationship Id="rId419" Type="http://schemas.openxmlformats.org/officeDocument/2006/relationships/header" Target="header6.xml" />
  <Relationship Id="rId42" Type="http://schemas.openxmlformats.org/officeDocument/2006/relationships/oleObject" Target="embeddings/oleObject22.bin" />
  <Relationship Id="rId420" Type="http://schemas.openxmlformats.org/officeDocument/2006/relationships/footer" Target="footer6.xml" />
  <Relationship Id="rId421" Type="http://schemas.openxmlformats.org/officeDocument/2006/relationships/theme" Target="theme/theme1.xml" />
  <Relationship Id="rId422" Type="http://schemas.openxmlformats.org/officeDocument/2006/relationships/styles" Target="styles.xml" />
  <Relationship Id="rId43" Type="http://schemas.openxmlformats.org/officeDocument/2006/relationships/image" Target="media/image17.wmf" />
  <Relationship Id="rId44" Type="http://schemas.openxmlformats.org/officeDocument/2006/relationships/oleObject" Target="embeddings/oleObject23.bin" />
  <Relationship Id="rId45" Type="http://schemas.openxmlformats.org/officeDocument/2006/relationships/image" Target="media/image18.wmf" />
  <Relationship Id="rId46" Type="http://schemas.openxmlformats.org/officeDocument/2006/relationships/oleObject" Target="embeddings/oleObject24.bin" />
  <Relationship Id="rId47" Type="http://schemas.openxmlformats.org/officeDocument/2006/relationships/image" Target="media/image19.wmf" />
  <Relationship Id="rId48" Type="http://schemas.openxmlformats.org/officeDocument/2006/relationships/oleObject" Target="embeddings/oleObject25.bin" />
  <Relationship Id="rId49" Type="http://schemas.openxmlformats.org/officeDocument/2006/relationships/image" Target="media/image20.wmf" />
  <Relationship Id="rId5" Type="http://schemas.openxmlformats.org/officeDocument/2006/relationships/image" Target="media/image1.wmf" />
  <Relationship Id="rId50" Type="http://schemas.openxmlformats.org/officeDocument/2006/relationships/oleObject" Target="embeddings/oleObject26.bin" />
  <Relationship Id="rId51" Type="http://schemas.openxmlformats.org/officeDocument/2006/relationships/image" Target="media/image21.wmf" />
  <Relationship Id="rId52" Type="http://schemas.openxmlformats.org/officeDocument/2006/relationships/oleObject" Target="embeddings/oleObject27.bin" />
  <Relationship Id="rId53" Type="http://schemas.openxmlformats.org/officeDocument/2006/relationships/image" Target="media/image22.png" />
  <Relationship Id="rId54" Type="http://schemas.openxmlformats.org/officeDocument/2006/relationships/image" Target="media/image23.png" />
  <Relationship Id="rId55" Type="http://schemas.openxmlformats.org/officeDocument/2006/relationships/image" Target="media/image24.png" />
  <Relationship Id="rId56" Type="http://schemas.openxmlformats.org/officeDocument/2006/relationships/image" Target="media/image25.png" />
  <Relationship Id="rId57" Type="http://schemas.openxmlformats.org/officeDocument/2006/relationships/image" Target="media/image26.wmf" />
  <Relationship Id="rId58" Type="http://schemas.openxmlformats.org/officeDocument/2006/relationships/oleObject" Target="embeddings/oleObject28.bin" />
  <Relationship Id="rId59" Type="http://schemas.openxmlformats.org/officeDocument/2006/relationships/image" Target="media/image27.wmf" />
  <Relationship Id="rId6" Type="http://schemas.openxmlformats.org/officeDocument/2006/relationships/oleObject" Target="embeddings/oleObject1.bin" />
  <Relationship Id="rId60" Type="http://schemas.openxmlformats.org/officeDocument/2006/relationships/oleObject" Target="embeddings/oleObject29.bin" />
  <Relationship Id="rId61" Type="http://schemas.openxmlformats.org/officeDocument/2006/relationships/image" Target="media/image28.wmf" />
  <Relationship Id="rId62" Type="http://schemas.openxmlformats.org/officeDocument/2006/relationships/oleObject" Target="embeddings/oleObject30.bin" />
  <Relationship Id="rId63" Type="http://schemas.openxmlformats.org/officeDocument/2006/relationships/image" Target="media/image29.wmf" />
  <Relationship Id="rId64" Type="http://schemas.openxmlformats.org/officeDocument/2006/relationships/oleObject" Target="embeddings/oleObject31.bin" />
  <Relationship Id="rId65" Type="http://schemas.openxmlformats.org/officeDocument/2006/relationships/image" Target="media/image30.wmf" />
  <Relationship Id="rId66" Type="http://schemas.openxmlformats.org/officeDocument/2006/relationships/oleObject" Target="embeddings/oleObject32.bin" />
  <Relationship Id="rId67" Type="http://schemas.openxmlformats.org/officeDocument/2006/relationships/image" Target="media/image31.wmf" />
  <Relationship Id="rId68" Type="http://schemas.openxmlformats.org/officeDocument/2006/relationships/oleObject" Target="embeddings/oleObject33.bin" />
  <Relationship Id="rId69" Type="http://schemas.openxmlformats.org/officeDocument/2006/relationships/image" Target="media/image32.wmf" />
  <Relationship Id="rId7" Type="http://schemas.openxmlformats.org/officeDocument/2006/relationships/image" Target="media/image2.wmf" />
  <Relationship Id="rId70" Type="http://schemas.openxmlformats.org/officeDocument/2006/relationships/oleObject" Target="embeddings/oleObject34.bin" />
  <Relationship Id="rId71" Type="http://schemas.openxmlformats.org/officeDocument/2006/relationships/image" Target="media/image33.wmf" />
  <Relationship Id="rId72" Type="http://schemas.openxmlformats.org/officeDocument/2006/relationships/oleObject" Target="embeddings/oleObject35.bin" />
  <Relationship Id="rId73" Type="http://schemas.openxmlformats.org/officeDocument/2006/relationships/image" Target="media/image34.wmf" />
  <Relationship Id="rId74" Type="http://schemas.openxmlformats.org/officeDocument/2006/relationships/oleObject" Target="embeddings/oleObject36.bin" />
  <Relationship Id="rId75" Type="http://schemas.openxmlformats.org/officeDocument/2006/relationships/image" Target="media/image35.wmf" />
  <Relationship Id="rId76" Type="http://schemas.openxmlformats.org/officeDocument/2006/relationships/oleObject" Target="embeddings/oleObject37.bin" />
  <Relationship Id="rId77" Type="http://schemas.openxmlformats.org/officeDocument/2006/relationships/image" Target="media/image36.wmf" />
  <Relationship Id="rId78" Type="http://schemas.openxmlformats.org/officeDocument/2006/relationships/oleObject" Target="embeddings/oleObject38.bin" />
  <Relationship Id="rId79" Type="http://schemas.openxmlformats.org/officeDocument/2006/relationships/image" Target="media/image37.wmf" />
  <Relationship Id="rId8" Type="http://schemas.openxmlformats.org/officeDocument/2006/relationships/oleObject" Target="embeddings/oleObject2.bin" />
  <Relationship Id="rId80" Type="http://schemas.openxmlformats.org/officeDocument/2006/relationships/oleObject" Target="embeddings/oleObject39.bin" />
  <Relationship Id="rId81" Type="http://schemas.openxmlformats.org/officeDocument/2006/relationships/image" Target="media/image38.wmf" />
  <Relationship Id="rId82" Type="http://schemas.openxmlformats.org/officeDocument/2006/relationships/oleObject" Target="embeddings/oleObject40.bin" />
  <Relationship Id="rId83" Type="http://schemas.openxmlformats.org/officeDocument/2006/relationships/image" Target="media/image39.wmf" />
  <Relationship Id="rId84" Type="http://schemas.openxmlformats.org/officeDocument/2006/relationships/oleObject" Target="embeddings/oleObject41.bin" />
  <Relationship Id="rId85" Type="http://schemas.openxmlformats.org/officeDocument/2006/relationships/image" Target="media/image40.wmf" />
  <Relationship Id="rId86" Type="http://schemas.openxmlformats.org/officeDocument/2006/relationships/oleObject" Target="embeddings/oleObject42.bin" />
  <Relationship Id="rId87" Type="http://schemas.openxmlformats.org/officeDocument/2006/relationships/image" Target="media/image41.wmf" />
  <Relationship Id="rId88" Type="http://schemas.openxmlformats.org/officeDocument/2006/relationships/oleObject" Target="embeddings/oleObject43.bin" />
  <Relationship Id="rId89" Type="http://schemas.openxmlformats.org/officeDocument/2006/relationships/image" Target="media/image42.wmf" />
  <Relationship Id="rId9" Type="http://schemas.openxmlformats.org/officeDocument/2006/relationships/image" Target="media/image3.wmf" />
  <Relationship Id="rId90" Type="http://schemas.openxmlformats.org/officeDocument/2006/relationships/oleObject" Target="embeddings/oleObject44.bin" />
  <Relationship Id="rId91" Type="http://schemas.openxmlformats.org/officeDocument/2006/relationships/image" Target="media/image43.wmf" />
  <Relationship Id="rId92" Type="http://schemas.openxmlformats.org/officeDocument/2006/relationships/oleObject" Target="embeddings/oleObject45.bin" />
  <Relationship Id="rId93" Type="http://schemas.openxmlformats.org/officeDocument/2006/relationships/image" Target="media/image44.wmf" />
  <Relationship Id="rId94" Type="http://schemas.openxmlformats.org/officeDocument/2006/relationships/oleObject" Target="embeddings/oleObject46.bin" />
  <Relationship Id="rId95" Type="http://schemas.openxmlformats.org/officeDocument/2006/relationships/image" Target="media/image45.wmf" />
  <Relationship Id="rId96" Type="http://schemas.openxmlformats.org/officeDocument/2006/relationships/oleObject" Target="embeddings/oleObject47.bin" />
  <Relationship Id="rId97" Type="http://schemas.openxmlformats.org/officeDocument/2006/relationships/image" Target="media/image46.wmf" />
  <Relationship Id="rId98" Type="http://schemas.openxmlformats.org/officeDocument/2006/relationships/oleObject" Target="embeddings/oleObject48.bin" />
  <Relationship Id="rId99" Type="http://schemas.openxmlformats.org/officeDocument/2006/relationships/oleObject" Target="embeddings/oleObject49.bin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